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76" r:id="rId3"/>
    <p:sldId id="308" r:id="rId4"/>
    <p:sldId id="309" r:id="rId5"/>
    <p:sldId id="310" r:id="rId6"/>
    <p:sldId id="311" r:id="rId7"/>
    <p:sldId id="312" r:id="rId8"/>
    <p:sldId id="313" r:id="rId9"/>
    <p:sldId id="317" r:id="rId10"/>
    <p:sldId id="319" r:id="rId11"/>
    <p:sldId id="315" r:id="rId12"/>
    <p:sldId id="323" r:id="rId13"/>
    <p:sldId id="272" r:id="rId14"/>
  </p:sldIdLst>
  <p:sldSz cx="12192000" cy="6858000"/>
  <p:notesSz cx="6797675" cy="9926638"/>
  <p:custDataLst>
    <p:tags r:id="rId1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9" userDrawn="1">
          <p15:clr>
            <a:srgbClr val="A4A3A4"/>
          </p15:clr>
        </p15:guide>
        <p15:guide id="2" pos="393" userDrawn="1">
          <p15:clr>
            <a:srgbClr val="A4A3A4"/>
          </p15:clr>
        </p15:guide>
        <p15:guide id="3" orient="horz" pos="822" userDrawn="1">
          <p15:clr>
            <a:srgbClr val="A4A3A4"/>
          </p15:clr>
        </p15:guide>
        <p15:guide id="4" pos="665" userDrawn="1">
          <p15:clr>
            <a:srgbClr val="A4A3A4"/>
          </p15:clr>
        </p15:guide>
        <p15:guide id="6" pos="597" userDrawn="1">
          <p15:clr>
            <a:srgbClr val="A4A3A4"/>
          </p15:clr>
        </p15:guide>
        <p15:guide id="7" pos="1459" userDrawn="1">
          <p15:clr>
            <a:srgbClr val="A4A3A4"/>
          </p15:clr>
        </p15:guide>
        <p15:guide id="8" orient="horz" pos="1797" userDrawn="1">
          <p15:clr>
            <a:srgbClr val="A4A3A4"/>
          </p15:clr>
        </p15:guide>
        <p15:guide id="11" pos="914" userDrawn="1">
          <p15:clr>
            <a:srgbClr val="A4A3A4"/>
          </p15:clr>
        </p15:guide>
        <p15:guide id="12" pos="105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99"/>
    <a:srgbClr val="CC6600"/>
    <a:srgbClr val="0000FF"/>
    <a:srgbClr val="FFFFCC"/>
    <a:srgbClr val="008000"/>
    <a:srgbClr val="00F26D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5071" autoAdjust="0"/>
  </p:normalViewPr>
  <p:slideViewPr>
    <p:cSldViewPr snapToGrid="0">
      <p:cViewPr varScale="1">
        <p:scale>
          <a:sx n="75" d="100"/>
          <a:sy n="75" d="100"/>
        </p:scale>
        <p:origin x="902" y="67"/>
      </p:cViewPr>
      <p:guideLst>
        <p:guide orient="horz" pos="459"/>
        <p:guide pos="393"/>
        <p:guide orient="horz" pos="822"/>
        <p:guide pos="665"/>
        <p:guide pos="597"/>
        <p:guide pos="1459"/>
        <p:guide orient="horz" pos="1797"/>
        <p:guide pos="914"/>
        <p:guide pos="105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-390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8068A-8128-48F8-AAE2-CBEAEB0BF509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71C67-AD0A-428B-AC8A-665E153F6E38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67834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BB2F0-25D7-4A2F-B369-E3D6E1DBDD4A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1F09E-6CD3-4438-8238-643ED91366D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3026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54565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2275" y="1241425"/>
            <a:ext cx="5953125" cy="3349625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223821-706B-4D39-BAAA-B692DDE5EEAC}" type="slidenum">
              <a:rPr lang="en-GB" altLang="en-US" sz="1200"/>
              <a:pPr eaLnBrk="1" hangingPunct="1"/>
              <a:t>2</a:t>
            </a:fld>
            <a:endParaRPr lang="en-GB" altLang="en-US" sz="1200"/>
          </a:p>
        </p:txBody>
      </p:sp>
    </p:spTree>
    <p:extLst>
      <p:ext uri="{BB962C8B-B14F-4D97-AF65-F5344CB8AC3E}">
        <p14:creationId xmlns:p14="http://schemas.microsoft.com/office/powerpoint/2010/main" val="126423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AD27C-12D6-46C5-849A-2D0294B16E14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67A5E-06CF-47C3-A0A6-03E3998BA0A6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4EF1F-73C2-424A-B2D2-9DC51389FC84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F4AC4-7F65-46F0-980E-E8083EE25602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22D6E-3879-4B28-A3AD-047AD2C93DC9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C60CC-7D21-47FD-B8EC-1CEA3C82313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39DEC-BDD2-4960-B5B7-3FBC50DBF65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BE978-A7EF-4C21-8C9D-29818366547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5E739-2AE8-46AF-A02A-A99C81E206B2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5CA1A-BAED-4CB5-9EFE-D3985ECED0D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1A35-ED0C-44D9-9C97-7FBF1D77474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4135BF-F42B-4EE8-BA81-F234992F7CEB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840213-11AB-4C72-A0D8-4472BAC99E5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A273D-70BA-4854-B980-CE7FADF42CC6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Indu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EFA-D6FF-481F-9799-AE855D4DD03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85B6A-81DB-4D1E-A899-1FF37E880BC3}" type="datetime1">
              <a:rPr lang="en-US" smtClean="0"/>
              <a:t>4/27/2019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9463E-03B3-4F49-B413-A5BFEFC5D819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ndu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50800" y="6314400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41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57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emf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.emf"/><Relationship Id="rId11" Type="http://schemas.openxmlformats.org/officeDocument/2006/relationships/image" Target="../media/image19.png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49.png"/><Relationship Id="rId5" Type="http://schemas.openxmlformats.org/officeDocument/2006/relationships/image" Target="../media/image44.png"/><Relationship Id="rId10" Type="http://schemas.openxmlformats.org/officeDocument/2006/relationships/image" Target="../media/image48.png"/><Relationship Id="rId4" Type="http://schemas.openxmlformats.org/officeDocument/2006/relationships/image" Target="../media/image43.png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png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12" Type="http://schemas.openxmlformats.org/officeDocument/2006/relationships/image" Target="../media/image5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image" Target="../media/image50.png"/><Relationship Id="rId10" Type="http://schemas.openxmlformats.org/officeDocument/2006/relationships/image" Target="../media/image42.emf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Unit 13</a:t>
            </a:r>
            <a:b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</a:br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Inductors </a:t>
            </a:r>
            <a:endParaRPr lang="en-GB" altLang="en-US" dirty="0">
              <a:latin typeface="Gill Sans MT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6" y="4050833"/>
            <a:ext cx="8911942" cy="1096899"/>
          </a:xfrm>
        </p:spPr>
        <p:txBody>
          <a:bodyPr>
            <a:normAutofit fontScale="25000" lnSpcReduction="20000"/>
          </a:bodyPr>
          <a:lstStyle/>
          <a:p>
            <a:r>
              <a:rPr lang="en-GB" sz="17600" dirty="0">
                <a:solidFill>
                  <a:srgbClr val="0070C0"/>
                </a:solidFill>
              </a:rPr>
              <a:t>Part B : Charging and Discharging Processes of Inductors</a:t>
            </a:r>
            <a:endParaRPr lang="en-SG" sz="17600" dirty="0">
              <a:solidFill>
                <a:srgbClr val="0070C0"/>
              </a:solidFill>
            </a:endParaRPr>
          </a:p>
          <a:p>
            <a:r>
              <a:rPr lang="en-GB" sz="4400" dirty="0">
                <a:solidFill>
                  <a:srgbClr val="FF9900"/>
                </a:solidFill>
              </a:rPr>
              <a:t> </a:t>
            </a:r>
            <a:endParaRPr lang="en-SG" sz="4400" dirty="0">
              <a:solidFill>
                <a:srgbClr val="FF99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533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856526" y="1003518"/>
            <a:ext cx="7905509" cy="3511258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noAutofit/>
          </a:bodyPr>
          <a:lstStyle/>
          <a:p>
            <a:endParaRPr lang="en-SG"/>
          </a:p>
        </p:txBody>
      </p:sp>
      <p:pic>
        <p:nvPicPr>
          <p:cNvPr id="50" name="Picture 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DDFFDD"/>
              </a:clrFrom>
              <a:clrTo>
                <a:srgbClr val="DDFFD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440" y="1997685"/>
            <a:ext cx="4960092" cy="204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7898446" y="4074912"/>
            <a:ext cx="5411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000" i="1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471678" y="1096028"/>
                <a:ext cx="618253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6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1678" y="1096028"/>
                <a:ext cx="618253" cy="400110"/>
              </a:xfrm>
              <a:prstGeom prst="rect">
                <a:avLst/>
              </a:prstGeom>
              <a:blipFill>
                <a:blip r:embed="rId4"/>
                <a:stretch>
                  <a:fillRect l="-11765" r="-4902" b="-16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767570" y="2695200"/>
            <a:ext cx="2131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FF3300"/>
                </a:solidFill>
              </a:rPr>
              <a:t>Current Decay</a:t>
            </a:r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 flipH="1">
            <a:off x="3053296" y="3216747"/>
            <a:ext cx="0" cy="830401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2294892" y="4080907"/>
            <a:ext cx="5968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l-GR" altLang="en-US" sz="2000" i="1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τ</a:t>
            </a:r>
            <a:endParaRPr lang="en-US" altLang="en-US" sz="2000" i="1" dirty="0">
              <a:solidFill>
                <a:srgbClr val="000000"/>
              </a:solidFill>
              <a:effectLst/>
              <a:latin typeface="Cambria" panose="02040503050406030204" pitchFamily="18" charset="0"/>
            </a:endParaRP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2093940" y="4154622"/>
            <a:ext cx="952862" cy="0"/>
          </a:xfrm>
          <a:prstGeom prst="line">
            <a:avLst/>
          </a:prstGeom>
          <a:noFill/>
          <a:ln w="19050" cap="sq">
            <a:solidFill>
              <a:srgbClr val="000000"/>
            </a:solidFill>
            <a:bevel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9"/>
              <p:cNvSpPr>
                <a:spLocks noChangeArrowheads="1"/>
              </p:cNvSpPr>
              <p:nvPr/>
            </p:nvSpPr>
            <p:spPr bwMode="auto">
              <a:xfrm>
                <a:off x="1071236" y="2816355"/>
                <a:ext cx="945960" cy="666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0.37</m:t>
                      </m:r>
                      <m:f>
                        <m:fPr>
                          <m:ctrlP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altLang="en-US" sz="20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SG" altLang="en-US" sz="2000" b="0" i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altLang="en-US" sz="2000" b="0" i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altLang="en-US" sz="2000" dirty="0">
                  <a:solidFill>
                    <a:srgbClr val="00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4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1236" y="2816355"/>
                <a:ext cx="945960" cy="6665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630533" y="3822396"/>
            <a:ext cx="413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0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100521" y="3216747"/>
            <a:ext cx="873176" cy="0"/>
          </a:xfrm>
          <a:prstGeom prst="line">
            <a:avLst/>
          </a:prstGeom>
          <a:ln w="19050" cap="flat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767570" y="1507604"/>
                <a:ext cx="3117845" cy="838884"/>
              </a:xfrm>
              <a:prstGeom prst="rect">
                <a:avLst/>
              </a:prstGeom>
              <a:noFill/>
              <a:ln w="3175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SG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6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6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SG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SG" sz="26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SG" sz="2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570" y="1507604"/>
                <a:ext cx="3117845" cy="8388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17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1983097" y="4035722"/>
            <a:ext cx="645649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 flipV="1">
            <a:off x="2100522" y="1311747"/>
            <a:ext cx="0" cy="302966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endParaRPr lang="en-SG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 flipH="1">
            <a:off x="2047179" y="1997685"/>
            <a:ext cx="132767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1071236" y="1633116"/>
                <a:ext cx="945959" cy="666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altLang="en-US" sz="20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SG" altLang="en-US" sz="2000" b="0" i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altLang="en-US" sz="2000" b="0" i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altLang="en-US" sz="2000" dirty="0">
                  <a:solidFill>
                    <a:srgbClr val="00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51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1236" y="1633116"/>
                <a:ext cx="945959" cy="666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2"/>
          <p:cNvSpPr txBox="1">
            <a:spLocks noChangeArrowheads="1"/>
          </p:cNvSpPr>
          <p:nvPr/>
        </p:nvSpPr>
        <p:spPr>
          <a:xfrm>
            <a:off x="518897" y="233680"/>
            <a:ext cx="10058400" cy="646331"/>
          </a:xfrm>
          <a:prstGeom prst="rect">
            <a:avLst/>
          </a:prstGeom>
        </p:spPr>
        <p:txBody>
          <a:bodyPr>
            <a:sp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  <a:latin typeface="Cambria" panose="02040503050406030204" pitchFamily="18" charset="0"/>
              </a:rPr>
              <a:t>RL Discharging Circuit</a:t>
            </a:r>
            <a:endParaRPr lang="en-GB" alt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021008" y="4702595"/>
            <a:ext cx="5102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At time, </a:t>
            </a:r>
            <a:r>
              <a:rPr lang="en-GB" altLang="en-US" i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 </a:t>
            </a:r>
            <a:r>
              <a:rPr lang="el-GR" altLang="en-US" i="1" dirty="0">
                <a:solidFill>
                  <a:srgbClr val="00B050"/>
                </a:solidFill>
                <a:latin typeface="Cambria" panose="02040503050406030204" pitchFamily="18" charset="0"/>
              </a:rPr>
              <a:t>τ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,</a:t>
            </a:r>
            <a:r>
              <a:rPr lang="en-GB" altLang="en-US" dirty="0">
                <a:latin typeface="Cambria" panose="02040503050406030204" pitchFamily="18" charset="0"/>
              </a:rPr>
              <a:t> the current 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drops by</a:t>
            </a:r>
            <a:r>
              <a:rPr lang="en-GB" altLang="en-US" dirty="0"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64% </a:t>
            </a:r>
            <a:r>
              <a:rPr lang="en-GB" altLang="en-US" dirty="0">
                <a:latin typeface="Cambria" panose="02040503050406030204" pitchFamily="18" charset="0"/>
              </a:rPr>
              <a:t>from its initial maximum value.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071236" y="5638338"/>
                <a:ext cx="4838976" cy="78136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SG" sz="2400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40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SG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0.37</m:t>
                      </m:r>
                      <m:f>
                        <m:fPr>
                          <m:ctrlP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236" y="5638338"/>
                <a:ext cx="4838976" cy="781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6305559" y="4702595"/>
            <a:ext cx="5102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At time, </a:t>
            </a:r>
            <a:r>
              <a:rPr lang="en-GB" altLang="en-US" i="1" dirty="0">
                <a:solidFill>
                  <a:srgbClr val="CC6600"/>
                </a:solidFill>
                <a:latin typeface="Cambria" panose="02040503050406030204" pitchFamily="18" charset="0"/>
              </a:rPr>
              <a:t>t</a:t>
            </a:r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rgbClr val="CC66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 5</a:t>
            </a:r>
            <a:r>
              <a:rPr lang="el-GR" altLang="en-US" i="1" dirty="0">
                <a:solidFill>
                  <a:srgbClr val="CC6600"/>
                </a:solidFill>
                <a:latin typeface="Cambria" panose="02040503050406030204" pitchFamily="18" charset="0"/>
              </a:rPr>
              <a:t>τ</a:t>
            </a:r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,</a:t>
            </a:r>
            <a:r>
              <a:rPr lang="en-GB" altLang="en-US" dirty="0">
                <a:latin typeface="Cambria" panose="02040503050406030204" pitchFamily="18" charset="0"/>
              </a:rPr>
              <a:t> the current </a:t>
            </a:r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drops by</a:t>
            </a:r>
            <a:r>
              <a:rPr lang="en-GB" altLang="en-US" dirty="0"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99%</a:t>
            </a:r>
            <a:r>
              <a:rPr lang="en-GB" altLang="en-US" dirty="0">
                <a:latin typeface="Cambria" panose="02040503050406030204" pitchFamily="18" charset="0"/>
              </a:rPr>
              <a:t> from its initial maximum value.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342547" y="5638338"/>
                <a:ext cx="4838976" cy="78136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SG" sz="2400" b="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SG" sz="2400" i="1" smtClean="0">
                              <a:latin typeface="Cambria Math" panose="02040503050406030204" pitchFamily="18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40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SG" sz="2400" b="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0.01</m:t>
                      </m:r>
                      <m:f>
                        <m:fPr>
                          <m:ctrlP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solidFill>
                                    <a:srgbClr val="CC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solidFill>
                                    <a:srgbClr val="CC66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solidFill>
                                    <a:srgbClr val="CC66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547" y="5638338"/>
                <a:ext cx="4838976" cy="7813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ular Callout 1"/>
          <p:cNvSpPr/>
          <p:nvPr/>
        </p:nvSpPr>
        <p:spPr>
          <a:xfrm>
            <a:off x="7379402" y="2582203"/>
            <a:ext cx="2990115" cy="1049744"/>
          </a:xfrm>
          <a:prstGeom prst="wedgeRoundRectCallout">
            <a:avLst>
              <a:gd name="adj1" fmla="val -63113"/>
              <a:gd name="adj2" fmla="val 93099"/>
              <a:gd name="adj3" fmla="val 16667"/>
            </a:avLst>
          </a:prstGeom>
          <a:solidFill>
            <a:srgbClr val="FF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dirty="0">
                <a:solidFill>
                  <a:srgbClr val="0000FF"/>
                </a:solidFill>
                <a:latin typeface="Cambria" panose="02040503050406030204" pitchFamily="18" charset="0"/>
              </a:rPr>
              <a:t>5</a:t>
            </a:r>
            <a:r>
              <a:rPr lang="en-GB" altLang="en-US" i="1" dirty="0">
                <a:solidFill>
                  <a:srgbClr val="0000FF"/>
                </a:solidFill>
                <a:latin typeface="Cambria" panose="02040503050406030204" pitchFamily="18" charset="0"/>
              </a:rPr>
              <a:t>τ</a:t>
            </a:r>
            <a:r>
              <a:rPr lang="en-US" altLang="en-US" dirty="0">
                <a:solidFill>
                  <a:srgbClr val="0000FF"/>
                </a:solidFill>
                <a:latin typeface="Cambria" panose="02040503050406030204" pitchFamily="18" charset="0"/>
              </a:rPr>
              <a:t> is usually considered as the time taken by the current to reduce to 0 A</a:t>
            </a:r>
            <a:r>
              <a:rPr lang="en-US" altLang="en-US" b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GB" altLang="en-US" b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6960870" y="3965895"/>
            <a:ext cx="0" cy="13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6653720" y="4080907"/>
            <a:ext cx="5968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5</a:t>
            </a:r>
            <a:r>
              <a:rPr lang="en-US" altLang="en-US" sz="2000" i="1" dirty="0">
                <a:solidFill>
                  <a:srgbClr val="000000"/>
                </a:solidFill>
                <a:latin typeface="Cambria" panose="02040503050406030204" pitchFamily="18" charset="0"/>
              </a:rPr>
              <a:t>τ</a:t>
            </a:r>
            <a:endParaRPr lang="en-US" altLang="en-US" sz="2000" i="1" dirty="0">
              <a:solidFill>
                <a:srgbClr val="000000"/>
              </a:solidFill>
              <a:effectLst/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0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803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8044" y="252274"/>
                <a:ext cx="10200436" cy="5058372"/>
              </a:xfr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What you have learned?</a:t>
                </a:r>
                <a:endParaRPr lang="en-US" sz="3900" dirty="0">
                  <a:solidFill>
                    <a:schemeClr val="accent2"/>
                  </a:solidFill>
                </a:endParaRPr>
              </a:p>
              <a:p>
                <a:pPr marL="720725" lvl="1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For an RL </a:t>
                </a:r>
                <a:r>
                  <a:rPr lang="en-SG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charging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circuit,</a:t>
                </a:r>
              </a:p>
              <a:p>
                <a:pPr marL="1168400" lvl="2" indent="-274638"/>
                <a14:m>
                  <m:oMath xmlns:m="http://schemas.openxmlformats.org/officeDocument/2006/math">
                    <m:sSub>
                      <m:sSub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SG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d>
                      <m:d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− </m:t>
                            </m:r>
                            <m:f>
                              <m:fPr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SG" dirty="0">
                  <a:latin typeface="Cambria" panose="02040503050406030204" pitchFamily="18" charset="0"/>
                </a:endParaRPr>
              </a:p>
              <a:p>
                <a:pPr marL="1168400" lvl="2" indent="-274638"/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increases </a:t>
                </a:r>
                <a:r>
                  <a:rPr lang="en-SG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exponentially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from 0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b="0" i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.	</a:t>
                </a:r>
              </a:p>
              <a:p>
                <a:pPr marL="1168400" lvl="2" indent="-274638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SG" altLang="en-US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b="0" i="1" smtClean="0">
                        <a:solidFill>
                          <a:srgbClr val="CC66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altLang="en-US" dirty="0">
                    <a:solidFill>
                      <a:srgbClr val="CC6600"/>
                    </a:solidFill>
                    <a:latin typeface="Cambria" panose="02040503050406030204" pitchFamily="18" charset="0"/>
                  </a:rPr>
                  <a:t>,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inductor behaves as an </a:t>
                </a:r>
                <a:r>
                  <a:rPr lang="en-SG" altLang="en-US" dirty="0">
                    <a:solidFill>
                      <a:srgbClr val="CC6600"/>
                    </a:solidFill>
                    <a:latin typeface="Cambria" panose="02040503050406030204" pitchFamily="18" charset="0"/>
                  </a:rPr>
                  <a:t>open circuit,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.</a:t>
                </a:r>
              </a:p>
              <a:p>
                <a:pPr marL="1168400" lvl="2" indent="-274638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At </a:t>
                </a:r>
                <a:r>
                  <a:rPr lang="en-SG" altLang="en-US" dirty="0">
                    <a:solidFill>
                      <a:srgbClr val="CC6600"/>
                    </a:solidFill>
                    <a:latin typeface="Cambria" panose="02040503050406030204" pitchFamily="18" charset="0"/>
                  </a:rPr>
                  <a:t>steady state,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inductor behaves as a </a:t>
                </a:r>
                <a:r>
                  <a:rPr lang="en-SG" altLang="en-US" dirty="0">
                    <a:solidFill>
                      <a:srgbClr val="CC6600"/>
                    </a:solidFill>
                    <a:latin typeface="Cambria" panose="02040503050406030204" pitchFamily="18" charset="0"/>
                  </a:rPr>
                  <a:t>short circuit,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altLang="en-US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.</a:t>
                </a:r>
              </a:p>
              <a:p>
                <a:pPr marL="1168400" lvl="2" indent="-274638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alt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SG" altLang="en-US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.63</m:t>
                    </m:r>
                    <m:f>
                      <m:fPr>
                        <m:ctrlP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SG" alt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63%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final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value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altLang="en-US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  <a:p>
                <a:pPr marL="1168400" lvl="2" indent="-274638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5</m:t>
                    </m:r>
                    <m:r>
                      <a:rPr lang="en-SG" alt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SG" altLang="en-US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.</m:t>
                    </m:r>
                    <m:r>
                      <a:rPr lang="en-SG" alt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99</m:t>
                    </m:r>
                    <m:f>
                      <m:fPr>
                        <m:ctrlP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SG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alt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99</m:t>
                    </m:r>
                    <m:r>
                      <a:rPr lang="en-SG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% </m:t>
                    </m:r>
                    <m:r>
                      <m:rPr>
                        <m:sty m:val="p"/>
                      </m:rP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final</m:t>
                    </m:r>
                    <m: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value</m:t>
                    </m:r>
                    <m: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altLang="en-US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8044" y="252274"/>
                <a:ext cx="10200436" cy="5058372"/>
              </a:xfrm>
              <a:blipFill>
                <a:blip r:embed="rId3"/>
                <a:stretch>
                  <a:fillRect l="-1195" t="-168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1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444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8044" y="252274"/>
                <a:ext cx="10200436" cy="3884397"/>
              </a:xfr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What you have learned?</a:t>
                </a:r>
                <a:endParaRPr lang="en-US" sz="3900" dirty="0">
                  <a:solidFill>
                    <a:schemeClr val="accent2"/>
                  </a:solidFill>
                </a:endParaRPr>
              </a:p>
              <a:p>
                <a:pPr marL="720725" lvl="1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For an RL </a:t>
                </a:r>
                <a:r>
                  <a:rPr lang="en-SG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discharging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circuit,</a:t>
                </a:r>
              </a:p>
              <a:p>
                <a:pPr marL="1168400" lvl="2" indent="-276225"/>
                <a14:m>
                  <m:oMath xmlns:m="http://schemas.openxmlformats.org/officeDocument/2006/math">
                    <m:sSub>
                      <m:sSub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SG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sSup>
                      <m:sSup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SG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SG" i="1">
                            <a:latin typeface="Cambria Math" panose="02040503050406030204" pitchFamily="18" charset="0"/>
                          </a:rPr>
                          <m:t>− </m:t>
                        </m:r>
                        <m:f>
                          <m:f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</m:sup>
                    </m:sSup>
                  </m:oMath>
                </a14:m>
                <a:endParaRPr lang="en-SG" dirty="0">
                  <a:latin typeface="Cambria" panose="02040503050406030204" pitchFamily="18" charset="0"/>
                </a:endParaRPr>
              </a:p>
              <a:p>
                <a:pPr marL="1168400" lvl="2" indent="-276225"/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decreases </a:t>
                </a:r>
                <a:r>
                  <a:rPr lang="en-SG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exponentially</a:t>
                </a:r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fro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b="0" i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to 0.	</a:t>
                </a:r>
              </a:p>
              <a:p>
                <a:pPr marL="1168400" lvl="2" indent="-276225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alt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SG" altLang="en-US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.37</m:t>
                    </m:r>
                    <m:f>
                      <m:fPr>
                        <m:ctrlP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SG" alt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drop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SG" alt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63%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from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initial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value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altLang="en-US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  <a:p>
                <a:pPr marL="1168400" lvl="2" indent="-276225"/>
                <a:r>
                  <a:rPr lang="en-SG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5</m:t>
                    </m:r>
                    <m:r>
                      <a:rPr lang="en-SG" alt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SG" altLang="en-US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.</m:t>
                    </m:r>
                    <m:r>
                      <a:rPr lang="en-SG" alt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01</m:t>
                    </m:r>
                    <m:f>
                      <m:fPr>
                        <m:ctrlP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alt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altLang="en-US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r>
                          <a:rPr lang="en-SG" alt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SG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drop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SG" altLang="en-US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99</m:t>
                    </m:r>
                    <m:r>
                      <a:rPr lang="en-SG" alt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%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from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initial</m:t>
                    </m:r>
                    <m: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value</m:t>
                    </m:r>
                    <m:r>
                      <a:rPr lang="en-SG" altLang="en-US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altLang="en-US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8044" y="252274"/>
                <a:ext cx="10200436" cy="3884397"/>
              </a:xfrm>
              <a:blipFill>
                <a:blip r:embed="rId3"/>
                <a:stretch>
                  <a:fillRect l="-1195" t="-2194" b="-31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2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234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7920"/>
            <a:ext cx="10517140" cy="4930346"/>
          </a:xfrm>
        </p:spPr>
        <p:txBody>
          <a:bodyPr>
            <a:normAutofit/>
          </a:bodyPr>
          <a:lstStyle/>
          <a:p>
            <a:r>
              <a:rPr lang="en-SG" dirty="0">
                <a:solidFill>
                  <a:schemeClr val="accent2"/>
                </a:solidFill>
              </a:rPr>
              <a:t>Coming Up Next</a:t>
            </a:r>
          </a:p>
          <a:p>
            <a:pPr marL="457200" lvl="1" indent="0">
              <a:buNone/>
            </a:pPr>
            <a:r>
              <a:rPr lang="en-GB" sz="4800" dirty="0"/>
              <a:t>Transformer </a:t>
            </a:r>
          </a:p>
          <a:p>
            <a:pPr marL="457200" lvl="1" indent="0">
              <a:buNone/>
            </a:pP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3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7450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91808" y="1388429"/>
            <a:ext cx="8596668" cy="3880773"/>
          </a:xfrm>
        </p:spPr>
        <p:txBody>
          <a:bodyPr>
            <a:normAutofit/>
          </a:bodyPr>
          <a:lstStyle/>
          <a:p>
            <a:pPr lvl="1">
              <a:spcAft>
                <a:spcPct val="30000"/>
              </a:spcAft>
              <a:buClr>
                <a:srgbClr val="5FCBEF"/>
              </a:buClr>
            </a:pPr>
            <a:r>
              <a:rPr lang="en-US" alt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The charging process of inductor.</a:t>
            </a:r>
          </a:p>
          <a:p>
            <a:pPr lvl="1">
              <a:spcAft>
                <a:spcPct val="30000"/>
              </a:spcAft>
              <a:buClr>
                <a:srgbClr val="5FCBEF"/>
              </a:buClr>
            </a:pPr>
            <a:r>
              <a:rPr lang="en-US" alt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The discharging process of inductor.</a:t>
            </a:r>
          </a:p>
          <a:p>
            <a:pPr marL="457200" lvl="1" indent="0" eaLnBrk="1" hangingPunct="1">
              <a:buNone/>
            </a:pPr>
            <a:endParaRPr lang="en-US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808" y="609600"/>
            <a:ext cx="8596668" cy="1320800"/>
          </a:xfrm>
        </p:spPr>
        <p:txBody>
          <a:bodyPr>
            <a:normAutofit/>
          </a:bodyPr>
          <a:lstStyle/>
          <a:p>
            <a:pPr marL="355600" indent="-355600"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en-US" sz="3600" dirty="0">
                <a:solidFill>
                  <a:schemeClr val="accent2"/>
                </a:solidFill>
              </a:rPr>
              <a:t>What will you learn?</a:t>
            </a:r>
            <a:endParaRPr lang="en-SG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2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09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512000" y="1652399"/>
            <a:ext cx="4896000" cy="2307601"/>
            <a:chOff x="1512000" y="1652399"/>
            <a:chExt cx="4896000" cy="2307601"/>
          </a:xfrm>
        </p:grpSpPr>
        <p:pic>
          <p:nvPicPr>
            <p:cNvPr id="16390" name="Picture 1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38" t="6903" r="15790" b="4360"/>
            <a:stretch/>
          </p:blipFill>
          <p:spPr bwMode="auto">
            <a:xfrm>
              <a:off x="1512000" y="1692000"/>
              <a:ext cx="4896000" cy="2268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2448559" y="1652399"/>
                  <a:ext cx="37592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559" y="1652399"/>
                  <a:ext cx="375921" cy="323165"/>
                </a:xfrm>
                <a:prstGeom prst="rect">
                  <a:avLst/>
                </a:prstGeom>
                <a:blipFill>
                  <a:blip r:embed="rId4"/>
                  <a:stretch>
                    <a:fillRect b="-15094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159759" y="2224203"/>
                  <a:ext cx="37084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t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9759" y="2224203"/>
                  <a:ext cx="370841" cy="323165"/>
                </a:xfrm>
                <a:prstGeom prst="rect">
                  <a:avLst/>
                </a:prstGeom>
                <a:blipFill>
                  <a:blip r:embed="rId5"/>
                  <a:stretch>
                    <a:fillRect r="-491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2971798" y="2267963"/>
              <a:ext cx="18796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+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06486" y="3078500"/>
              <a:ext cx="14142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−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83218" y="2443223"/>
              <a:ext cx="18796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+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541153" y="2713828"/>
                  <a:ext cx="37084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36000" t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1153" y="2713828"/>
                  <a:ext cx="370841" cy="323165"/>
                </a:xfrm>
                <a:prstGeom prst="rect">
                  <a:avLst/>
                </a:prstGeom>
                <a:blipFill>
                  <a:blip r:embed="rId6"/>
                  <a:stretch>
                    <a:fillRect l="-6557" b="-188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196335" y="1761412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6335" y="1761412"/>
                  <a:ext cx="370841" cy="276999"/>
                </a:xfrm>
                <a:prstGeom prst="rect">
                  <a:avLst/>
                </a:prstGeom>
                <a:blipFill>
                  <a:blip r:embed="rId7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932814" y="2692994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2814" y="2692994"/>
                  <a:ext cx="370841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893442" y="2748987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3442" y="2748987"/>
                  <a:ext cx="370841" cy="276999"/>
                </a:xfrm>
                <a:prstGeom prst="rect">
                  <a:avLst/>
                </a:prstGeom>
                <a:blipFill>
                  <a:blip r:embed="rId9"/>
                  <a:stretch>
                    <a:fillRect r="-19672" b="-888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655742" y="2766146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42" y="2766146"/>
                  <a:ext cx="370841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1667" b="-2000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3629632" y="2268770"/>
              <a:ext cx="14142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−</a:t>
              </a:r>
            </a:p>
          </p:txBody>
        </p:sp>
      </p:grp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91492" y="262533"/>
            <a:ext cx="10058400" cy="869950"/>
          </a:xfrm>
        </p:spPr>
        <p:txBody>
          <a:bodyPr>
            <a:normAutofit/>
          </a:bodyPr>
          <a:lstStyle/>
          <a:p>
            <a:pPr eaLnBrk="1" hangingPunct="1"/>
            <a:r>
              <a:rPr lang="en-GB" altLang="en-US" sz="3600" dirty="0">
                <a:latin typeface="+mn-lt"/>
              </a:rPr>
              <a:t>Charging or Energizing an Indu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9322" y="4142106"/>
                <a:ext cx="10119784" cy="1771767"/>
              </a:xfrm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90000"/>
                  </a:lnSpc>
                  <a:buFont typeface="Wingdings 3" panose="05040102010807070707" pitchFamily="18" charset="2"/>
                  <a:buChar char=""/>
                </a:pPr>
                <a:r>
                  <a:rPr lang="en-GB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At moment of closing switch to position 1, inductor will prevent instant change of current. </a:t>
                </a:r>
                <a14:m>
                  <m:oMath xmlns:m="http://schemas.openxmlformats.org/officeDocument/2006/math">
                    <m:r>
                      <a:rPr lang="en-SG" alt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∴</m:t>
                    </m:r>
                    <m:r>
                      <m:rPr>
                        <m:sty m:val="p"/>
                      </m:rPr>
                      <a:rPr lang="en-SG" altLang="en-US" sz="28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When</m:t>
                    </m:r>
                    <m:r>
                      <a:rPr lang="en-SG" altLang="en-US" sz="28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SG" alt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SG" altLang="en-US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GB" altLang="en-US" sz="2800" dirty="0">
                  <a:solidFill>
                    <a:schemeClr val="tx2"/>
                  </a:solidFill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buFont typeface="Wingdings 3" panose="05040102010807070707" pitchFamily="18" charset="2"/>
                  <a:buChar char=""/>
                </a:pPr>
                <a:r>
                  <a:rPr lang="en-GB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This is due to the induced voltage which opposes a change in current.</a:t>
                </a:r>
                <a:r>
                  <a:rPr lang="en-GB" altLang="en-US" sz="2800" b="1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  <a:endParaRPr lang="en-GB" altLang="en-US" sz="28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1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9322" y="4142106"/>
                <a:ext cx="10119784" cy="1771767"/>
              </a:xfrm>
              <a:blipFill>
                <a:blip r:embed="rId11"/>
                <a:stretch>
                  <a:fillRect l="-783" t="-5842" b="-85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835352" y="921673"/>
            <a:ext cx="8199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en-US" sz="2800" b="1" dirty="0">
                <a:solidFill>
                  <a:schemeClr val="tx2"/>
                </a:solidFill>
                <a:latin typeface="Cambria" panose="02040503050406030204" pitchFamily="18" charset="0"/>
              </a:rPr>
              <a:t>RL (Resistor-Inductor) TIME CONSTANT (</a:t>
            </a:r>
            <a:r>
              <a:rPr lang="el-GR" altLang="en-US" sz="2800" b="1" i="1" dirty="0">
                <a:solidFill>
                  <a:schemeClr val="tx2"/>
                </a:solidFill>
                <a:latin typeface="Cambria" panose="02040503050406030204" pitchFamily="18" charset="0"/>
              </a:rPr>
              <a:t>τ</a:t>
            </a:r>
            <a:r>
              <a:rPr lang="en-GB" altLang="en-US" sz="2800" b="1" dirty="0">
                <a:solidFill>
                  <a:schemeClr val="tx2"/>
                </a:solidFill>
                <a:latin typeface="Cambria" panose="02040503050406030204" pitchFamily="18" charset="0"/>
              </a:rPr>
              <a:t>, tau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3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376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012" name="Text Box 4"/>
              <p:cNvSpPr txBox="1">
                <a:spLocks noChangeArrowheads="1"/>
              </p:cNvSpPr>
              <p:nvPr/>
            </p:nvSpPr>
            <p:spPr bwMode="auto">
              <a:xfrm>
                <a:off x="685242" y="898498"/>
                <a:ext cx="9878483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marL="441325" indent="-4413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355600" indent="-355600" eaLnBrk="1" hangingPunct="1">
                  <a:buClr>
                    <a:schemeClr val="accent1"/>
                  </a:buClr>
                  <a:buFont typeface="Wingdings 3" panose="05040102010807070707" pitchFamily="18" charset="2"/>
                  <a:buChar char=""/>
                </a:pPr>
                <a:r>
                  <a:rPr lang="en-GB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Time is required for the</a:t>
                </a:r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sz="2800" b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inductor curre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SG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en-GB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to build up to its maximum value.</a:t>
                </a:r>
              </a:p>
              <a:p>
                <a:pPr marL="355600" indent="-355600" eaLnBrk="1" hangingPunct="1">
                  <a:buClr>
                    <a:schemeClr val="accent1"/>
                  </a:buClr>
                  <a:buFont typeface="Wingdings 3" panose="05040102010807070707" pitchFamily="18" charset="2"/>
                  <a:buChar char=""/>
                </a:pPr>
                <a:r>
                  <a:rPr lang="en-GB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Amount of time required depends on </a:t>
                </a:r>
                <a:r>
                  <a:rPr lang="en-GB" altLang="en-US" sz="2800" b="1" dirty="0">
                    <a:latin typeface="Cambria" panose="02040503050406030204" pitchFamily="18" charset="0"/>
                  </a:rPr>
                  <a:t>time constant </a:t>
                </a:r>
                <a:r>
                  <a:rPr lang="el-GR" altLang="en-US" sz="2800" b="1" i="1" dirty="0">
                    <a:latin typeface="Cambria" panose="02040503050406030204" pitchFamily="18" charset="0"/>
                    <a:cs typeface="Times New Roman" pitchFamily="18" charset="0"/>
                  </a:rPr>
                  <a:t>τ</a:t>
                </a:r>
                <a:r>
                  <a:rPr lang="en-GB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of the circuit: </a:t>
                </a:r>
              </a:p>
            </p:txBody>
          </p:sp>
        </mc:Choice>
        <mc:Fallback xmlns="">
          <p:sp>
            <p:nvSpPr>
              <p:cNvPr id="4301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242" y="898498"/>
                <a:ext cx="9878483" cy="1815882"/>
              </a:xfrm>
              <a:prstGeom prst="rect">
                <a:avLst/>
              </a:prstGeom>
              <a:blipFill>
                <a:blip r:embed="rId3"/>
                <a:stretch>
                  <a:fillRect l="-1110" t="-3356" b="-83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02127"/>
              </p:ext>
            </p:extLst>
          </p:nvPr>
        </p:nvGraphicFramePr>
        <p:xfrm>
          <a:off x="2326878" y="2692588"/>
          <a:ext cx="1609218" cy="105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4" imgW="965160" imgH="723600" progId="Equation.DSMT4">
                  <p:embed/>
                </p:oleObj>
              </mc:Choice>
              <mc:Fallback>
                <p:oleObj name="Equation" r:id="rId4" imgW="965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7660" b="-6972"/>
                      <a:stretch>
                        <a:fillRect/>
                      </a:stretch>
                    </p:blipFill>
                    <p:spPr bwMode="auto">
                      <a:xfrm>
                        <a:off x="2326878" y="2692588"/>
                        <a:ext cx="1609218" cy="10554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273676" y="3814230"/>
            <a:ext cx="903604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l-GR" altLang="en-US" sz="2800" i="1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τ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GB" altLang="en-US" sz="2800" dirty="0">
                <a:solidFill>
                  <a:srgbClr val="CC6600"/>
                </a:solidFill>
                <a:latin typeface="Cambria" panose="02040503050406030204" pitchFamily="18" charset="0"/>
              </a:rPr>
              <a:t>is the time constant (in seconds, s)</a:t>
            </a:r>
            <a:endParaRPr lang="en-US" altLang="en-US" sz="2800" dirty="0">
              <a:solidFill>
                <a:srgbClr val="CC6600"/>
              </a:solidFill>
              <a:latin typeface="Cambria" panose="02040503050406030204" pitchFamily="18" charset="0"/>
            </a:endParaRPr>
          </a:p>
          <a:p>
            <a:pPr eaLnBrk="1" hangingPunct="1"/>
            <a:r>
              <a:rPr lang="en-GB" altLang="en-US" sz="2800" i="1" dirty="0">
                <a:solidFill>
                  <a:schemeClr val="tx2"/>
                </a:solidFill>
                <a:latin typeface="Cambria" panose="02040503050406030204" pitchFamily="18" charset="0"/>
              </a:rPr>
              <a:t>R</a:t>
            </a:r>
            <a:r>
              <a:rPr lang="en-GB" altLang="en-US" sz="2800" dirty="0">
                <a:solidFill>
                  <a:schemeClr val="tx2"/>
                </a:solidFill>
                <a:latin typeface="Cambria" panose="02040503050406030204" pitchFamily="18" charset="0"/>
              </a:rPr>
              <a:t> is the circuit resistance (in ohms, Ω)</a:t>
            </a:r>
            <a:endParaRPr lang="en-US" altLang="en-US" sz="2800" dirty="0">
              <a:solidFill>
                <a:schemeClr val="tx2"/>
              </a:solidFill>
              <a:latin typeface="Cambria" panose="02040503050406030204" pitchFamily="18" charset="0"/>
            </a:endParaRPr>
          </a:p>
          <a:p>
            <a:pPr eaLnBrk="1" hangingPunct="1"/>
            <a:r>
              <a:rPr lang="en-GB" altLang="en-US" sz="2800" i="1" dirty="0">
                <a:solidFill>
                  <a:schemeClr val="tx2"/>
                </a:solidFill>
                <a:latin typeface="Cambria" panose="02040503050406030204" pitchFamily="18" charset="0"/>
              </a:rPr>
              <a:t>L</a:t>
            </a:r>
            <a:r>
              <a:rPr lang="en-GB" altLang="en-US" sz="2800" dirty="0">
                <a:solidFill>
                  <a:schemeClr val="tx2"/>
                </a:solidFill>
                <a:latin typeface="Cambria" panose="02040503050406030204" pitchFamily="18" charset="0"/>
              </a:rPr>
              <a:t> is the circuit inductance (in </a:t>
            </a:r>
            <a:r>
              <a:rPr lang="en-GB" altLang="en-US" sz="2800" dirty="0" err="1">
                <a:solidFill>
                  <a:schemeClr val="tx2"/>
                </a:solidFill>
                <a:latin typeface="Cambria" panose="02040503050406030204" pitchFamily="18" charset="0"/>
              </a:rPr>
              <a:t>henries</a:t>
            </a:r>
            <a:r>
              <a:rPr lang="en-GB" altLang="en-US" sz="2800" dirty="0">
                <a:solidFill>
                  <a:schemeClr val="tx2"/>
                </a:solidFill>
                <a:latin typeface="Cambria" panose="02040503050406030204" pitchFamily="18" charset="0"/>
              </a:rPr>
              <a:t>, 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5" name="Rectangle 7"/>
              <p:cNvSpPr>
                <a:spLocks noChangeArrowheads="1"/>
              </p:cNvSpPr>
              <p:nvPr/>
            </p:nvSpPr>
            <p:spPr bwMode="auto">
              <a:xfrm>
                <a:off x="685242" y="5265402"/>
                <a:ext cx="9624483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marL="441325" indent="-441325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355600" indent="-355600" eaLnBrk="1" hangingPunct="1">
                  <a:buClr>
                    <a:schemeClr val="accent1"/>
                  </a:buClr>
                  <a:buFont typeface="Wingdings 3" panose="05040102010807070707" pitchFamily="18" charset="2"/>
                  <a:buChar char=""/>
                </a:pPr>
                <a:r>
                  <a:rPr lang="en-GB" altLang="en-US" sz="2800" b="1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Time constant</a:t>
                </a:r>
                <a:r>
                  <a:rPr lang="en-GB" altLang="en-US" sz="28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l-GR" altLang="en-US" sz="2800" b="1" i="1" dirty="0">
                    <a:solidFill>
                      <a:srgbClr val="00B05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τ</a:t>
                </a:r>
                <a:r>
                  <a:rPr lang="en-US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is the time taken by the </a:t>
                </a:r>
                <a:r>
                  <a:rPr lang="en-US" altLang="en-US" sz="2800" b="1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8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8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SG" altLang="en-US" sz="28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to reach approximately </a:t>
                </a:r>
                <a:r>
                  <a:rPr lang="en-US" altLang="en-US" sz="2800" b="1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63% of its final value </a:t>
                </a:r>
                <a:r>
                  <a:rPr lang="en-US" altLang="en-US" sz="2800" b="1" i="1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I</a:t>
                </a:r>
                <a:r>
                  <a:rPr lang="en-US" altLang="en-US" sz="2800" b="1" baseline="-250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F</a:t>
                </a:r>
                <a:r>
                  <a:rPr lang="en-US" altLang="en-US" sz="2800" dirty="0">
                    <a:solidFill>
                      <a:srgbClr val="00B050"/>
                    </a:solidFill>
                    <a:latin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01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242" y="5265402"/>
                <a:ext cx="9624483" cy="954107"/>
              </a:xfrm>
              <a:prstGeom prst="rect">
                <a:avLst/>
              </a:prstGeom>
              <a:blipFill>
                <a:blip r:embed="rId6"/>
                <a:stretch>
                  <a:fillRect l="-1140" t="-6410" b="-17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05325" y="249958"/>
            <a:ext cx="10058400" cy="646331"/>
          </a:xfrm>
          <a:prstGeom prst="rect">
            <a:avLst/>
          </a:prstGeom>
        </p:spPr>
        <p:txBody>
          <a:bodyPr>
            <a:sp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GB" altLang="en-US" dirty="0"/>
              <a:t>Charging or Energizing an Inductor</a:t>
            </a:r>
            <a:endParaRPr lang="en-GB" altLang="en-US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10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76960" y="5773965"/>
            <a:ext cx="5466080" cy="746903"/>
          </a:xfrm>
          <a:prstGeom prst="rect">
            <a:avLst/>
          </a:prstGeom>
          <a:solidFill>
            <a:srgbClr val="FFFF66"/>
          </a:solidFill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512709" y="248143"/>
            <a:ext cx="10058400" cy="646331"/>
          </a:xfrm>
        </p:spPr>
        <p:txBody>
          <a:bodyPr>
            <a:spAutoFit/>
          </a:bodyPr>
          <a:lstStyle/>
          <a:p>
            <a:pPr algn="l" eaLnBrk="1" hangingPunct="1"/>
            <a:r>
              <a:rPr lang="en-US" altLang="en-US" sz="3600" dirty="0">
                <a:solidFill>
                  <a:schemeClr val="tx1"/>
                </a:solidFill>
                <a:latin typeface="Cambria" panose="02040503050406030204" pitchFamily="18" charset="0"/>
              </a:rPr>
              <a:t>RL Charging Circuit</a:t>
            </a:r>
            <a:endParaRPr lang="en-GB" altLang="en-US" sz="36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0880" y="4030176"/>
                <a:ext cx="6059381" cy="2525820"/>
              </a:xfrm>
            </p:spPr>
            <p:txBody>
              <a:bodyPr wrap="square">
                <a:spAutoFit/>
              </a:bodyPr>
              <a:lstStyle/>
              <a:p>
                <a:pPr defTabSz="890588">
                  <a:lnSpc>
                    <a:spcPct val="80000"/>
                  </a:lnSpc>
                </a:pPr>
                <a:r>
                  <a:rPr lang="en-US" altLang="en-US" sz="2400" dirty="0">
                    <a:solidFill>
                      <a:srgbClr val="008000"/>
                    </a:solidFill>
                    <a:latin typeface="Cambria" panose="02040503050406030204" pitchFamily="18" charset="0"/>
                  </a:rPr>
                  <a:t>At </a:t>
                </a:r>
                <a:r>
                  <a:rPr lang="en-US" altLang="en-US" sz="2400" i="1" dirty="0">
                    <a:solidFill>
                      <a:srgbClr val="008000"/>
                    </a:solidFill>
                    <a:latin typeface="Cambria" panose="02040503050406030204" pitchFamily="18" charset="0"/>
                  </a:rPr>
                  <a:t>t</a:t>
                </a:r>
                <a:r>
                  <a:rPr lang="en-US" altLang="en-US" sz="2400" dirty="0">
                    <a:solidFill>
                      <a:srgbClr val="008000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sz="2400" dirty="0">
                    <a:solidFill>
                      <a:srgbClr val="008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altLang="en-US" sz="2400" dirty="0">
                    <a:solidFill>
                      <a:srgbClr val="008000"/>
                    </a:solidFill>
                    <a:latin typeface="Cambria" panose="02040503050406030204" pitchFamily="18" charset="0"/>
                  </a:rPr>
                  <a:t> 0, </a:t>
                </a:r>
              </a:p>
              <a:p>
                <a:pPr marL="801688" indent="-801688" defTabSz="720000" eaLnBrk="1" hangingPunct="1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pt-BR" altLang="en-US" sz="2400" dirty="0">
                    <a:solidFill>
                      <a:srgbClr val="008000"/>
                    </a:solidFill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SG" altLang="en-US" sz="2400" b="0" i="1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  <a:p>
                <a:pPr marL="714375" indent="-714375" defTabSz="720000" eaLnBrk="1" hangingPunct="1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SG" altLang="en-US" sz="2400" b="0" dirty="0">
                    <a:solidFill>
                      <a:srgbClr val="008000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SG" altLang="en-US" sz="24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SG" altLang="en-US" sz="2400" b="0" i="1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  <a:p>
                <a:pPr marL="714375" indent="-714375" defTabSz="720000" eaLnBrk="1" hangingPunct="1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SG" altLang="en-US" sz="2400" b="0" dirty="0">
                    <a:solidFill>
                      <a:srgbClr val="008000"/>
                    </a:solidFill>
                  </a:rPr>
                  <a:t>	</a:t>
                </a:r>
                <a:r>
                  <a:rPr lang="en-SG" altLang="en-US" sz="2400" dirty="0">
                    <a:solidFill>
                      <a:srgbClr val="008000"/>
                    </a:solidFill>
                    <a:latin typeface="Cambria" panose="02040503050406030204" pitchFamily="18" charset="0"/>
                  </a:rPr>
                  <a:t>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SG" altLang="en-US" sz="2400" b="0" i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SG" altLang="en-US" sz="24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  (∵</m:t>
                    </m:r>
                    <m:r>
                      <m:rPr>
                        <m:sty m:val="p"/>
                      </m:rPr>
                      <a:rPr lang="en-SG" altLang="en-US" sz="2400" b="0" i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KVL</m:t>
                    </m:r>
                    <m:r>
                      <a:rPr lang="en-SG" altLang="en-US" sz="2400" b="0" i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b="1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</a:p>
              <a:p>
                <a:pPr defTabSz="890588" eaLnBrk="1" hangingPunct="1"/>
                <a:r>
                  <a:rPr lang="en-US" altLang="en-US" sz="24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Therefore, at </a:t>
                </a:r>
                <a:r>
                  <a:rPr lang="en-US" altLang="en-US" sz="2400" b="1" i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t</a:t>
                </a:r>
                <a:r>
                  <a:rPr lang="en-US" altLang="en-US" sz="2400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US" altLang="en-US" sz="24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altLang="en-US" sz="2400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 0,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the </a:t>
                </a:r>
                <a:r>
                  <a:rPr lang="en-US" altLang="en-US" sz="2400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inductor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behaves like an </a:t>
                </a:r>
                <a:r>
                  <a:rPr lang="en-US" altLang="en-US" sz="2400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open circuit.</a:t>
                </a:r>
                <a:endParaRPr lang="en-GB" altLang="en-US" sz="2400" b="1" dirty="0">
                  <a:solidFill>
                    <a:srgbClr val="C0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0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0880" y="4030176"/>
                <a:ext cx="6059381" cy="2525820"/>
              </a:xfrm>
              <a:blipFill>
                <a:blip r:embed="rId3"/>
                <a:stretch>
                  <a:fillRect l="-805" t="-4831" b="-45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59567" y="1090333"/>
            <a:ext cx="8812845" cy="2743200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en-SG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DFFDD"/>
              </a:clrFrom>
              <a:clrTo>
                <a:srgbClr val="DDFFD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5218" y="1819426"/>
            <a:ext cx="6184453" cy="144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176780" y="3266265"/>
            <a:ext cx="645649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 flipV="1">
            <a:off x="2294205" y="1344830"/>
            <a:ext cx="0" cy="2160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SG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 flipH="1">
            <a:off x="2294204" y="1813983"/>
            <a:ext cx="6029841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092129" y="3305455"/>
            <a:ext cx="5411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000" i="1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665361" y="1207756"/>
                <a:ext cx="618253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alt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SG" alt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6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5361" y="1207756"/>
                <a:ext cx="618253" cy="400110"/>
              </a:xfrm>
              <a:prstGeom prst="rect">
                <a:avLst/>
              </a:prstGeom>
              <a:blipFill>
                <a:blip r:embed="rId5"/>
                <a:stretch>
                  <a:fillRect l="-11765" r="-4902"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454401" y="2259512"/>
            <a:ext cx="2131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FF3300"/>
                </a:solidFill>
              </a:rPr>
              <a:t>Current Rise</a:t>
            </a:r>
          </a:p>
        </p:txBody>
      </p:sp>
      <p:sp>
        <p:nvSpPr>
          <p:cNvPr id="2" name="Rectangle 1"/>
          <p:cNvSpPr/>
          <p:nvPr/>
        </p:nvSpPr>
        <p:spPr>
          <a:xfrm>
            <a:off x="5856286" y="1431272"/>
            <a:ext cx="31869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en-US" sz="2000" i="1" dirty="0">
                <a:latin typeface="Cambria" panose="02040503050406030204" pitchFamily="18" charset="0"/>
              </a:rPr>
              <a:t>I</a:t>
            </a:r>
            <a:r>
              <a:rPr lang="en-US" altLang="en-US" sz="2000" baseline="-25000" dirty="0">
                <a:latin typeface="Cambria" panose="02040503050406030204" pitchFamily="18" charset="0"/>
              </a:rPr>
              <a:t>F</a:t>
            </a:r>
            <a:r>
              <a:rPr lang="en-US" altLang="en-US" sz="2000" dirty="0">
                <a:latin typeface="Cambria" panose="02040503050406030204" pitchFamily="18" charset="0"/>
              </a:rPr>
              <a:t> (final current value)</a:t>
            </a:r>
            <a:endParaRPr lang="en-GB" altLang="en-US" sz="2000" dirty="0">
              <a:latin typeface="Cambria" panose="02040503050406030204" pitchFamily="18" charset="0"/>
            </a:endParaRPr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 flipH="1">
            <a:off x="3521299" y="2396490"/>
            <a:ext cx="0" cy="908965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2643591" y="3311450"/>
            <a:ext cx="5968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i="1" dirty="0">
                <a:solidFill>
                  <a:srgbClr val="000000"/>
                </a:solidFill>
                <a:effectLst/>
                <a:latin typeface="Symbol" pitchFamily="18" charset="2"/>
              </a:rPr>
              <a:t>t</a:t>
            </a: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2287622" y="3385165"/>
            <a:ext cx="1233677" cy="0"/>
          </a:xfrm>
          <a:prstGeom prst="line">
            <a:avLst/>
          </a:prstGeom>
          <a:noFill/>
          <a:ln w="19050" cap="sq">
            <a:solidFill>
              <a:srgbClr val="000000"/>
            </a:solidFill>
            <a:bevel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SG"/>
          </a:p>
        </p:txBody>
      </p:sp>
      <p:sp>
        <p:nvSpPr>
          <p:cNvPr id="34" name="Rectangle 39"/>
          <p:cNvSpPr>
            <a:spLocks noChangeArrowheads="1"/>
          </p:cNvSpPr>
          <p:nvPr/>
        </p:nvSpPr>
        <p:spPr bwMode="auto">
          <a:xfrm>
            <a:off x="1395451" y="2180106"/>
            <a:ext cx="8865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r"/>
            <a:r>
              <a:rPr lang="en-US" altLang="en-US" sz="2000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0.63 </a:t>
            </a:r>
            <a:r>
              <a:rPr lang="en-US" altLang="en-US" sz="2000" i="1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altLang="en-US" sz="2000" baseline="-25000" dirty="0">
                <a:solidFill>
                  <a:srgbClr val="000000"/>
                </a:solidFill>
                <a:latin typeface="Cambria" panose="02040503050406030204" pitchFamily="18" charset="0"/>
              </a:rPr>
              <a:t>F</a:t>
            </a:r>
            <a:endParaRPr lang="en-US" altLang="en-US" sz="2000" baseline="-25000" dirty="0">
              <a:solidFill>
                <a:srgbClr val="000000"/>
              </a:solidFill>
              <a:effectLst/>
              <a:latin typeface="Cambria" panose="02040503050406030204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824216" y="3052939"/>
            <a:ext cx="413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0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294204" y="2396490"/>
            <a:ext cx="1189406" cy="0"/>
          </a:xfrm>
          <a:prstGeom prst="line">
            <a:avLst/>
          </a:prstGeom>
          <a:ln w="19050" cap="flat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6861067" y="4003459"/>
            <a:ext cx="4896000" cy="2307601"/>
            <a:chOff x="1512000" y="1652399"/>
            <a:chExt cx="4896000" cy="2307601"/>
          </a:xfrm>
        </p:grpSpPr>
        <p:pic>
          <p:nvPicPr>
            <p:cNvPr id="36" name="Picture 1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38" t="6903" r="15790" b="4360"/>
            <a:stretch/>
          </p:blipFill>
          <p:spPr bwMode="auto">
            <a:xfrm>
              <a:off x="1512000" y="1692000"/>
              <a:ext cx="4896000" cy="2268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2448559" y="1652399"/>
                  <a:ext cx="37592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559" y="1652399"/>
                  <a:ext cx="375921" cy="323165"/>
                </a:xfrm>
                <a:prstGeom prst="rect">
                  <a:avLst/>
                </a:prstGeom>
                <a:blipFill>
                  <a:blip r:embed="rId7"/>
                  <a:stretch>
                    <a:fillRect b="-15094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3159759" y="2224203"/>
                  <a:ext cx="37084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t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9759" y="2224203"/>
                  <a:ext cx="370841" cy="323165"/>
                </a:xfrm>
                <a:prstGeom prst="rect">
                  <a:avLst/>
                </a:prstGeom>
                <a:blipFill>
                  <a:blip r:embed="rId8"/>
                  <a:stretch>
                    <a:fillRect r="-327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/>
            <p:cNvSpPr txBox="1"/>
            <p:nvPr/>
          </p:nvSpPr>
          <p:spPr>
            <a:xfrm>
              <a:off x="2971798" y="2267963"/>
              <a:ext cx="18796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+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606486" y="3078500"/>
              <a:ext cx="14142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−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83218" y="2443223"/>
              <a:ext cx="18796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+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4495433" y="2713828"/>
                  <a:ext cx="37084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t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5433" y="2713828"/>
                  <a:ext cx="370841" cy="3231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3196335" y="1761412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6335" y="1761412"/>
                  <a:ext cx="370841" cy="276999"/>
                </a:xfrm>
                <a:prstGeom prst="rect">
                  <a:avLst/>
                </a:prstGeom>
                <a:blipFill>
                  <a:blip r:embed="rId10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932814" y="2692994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2814" y="2692994"/>
                  <a:ext cx="370841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3939161" y="2748987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9161" y="2748987"/>
                  <a:ext cx="370841" cy="276999"/>
                </a:xfrm>
                <a:prstGeom prst="rect">
                  <a:avLst/>
                </a:prstGeom>
                <a:blipFill>
                  <a:blip r:embed="rId12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655742" y="2766146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42" y="2766146"/>
                  <a:ext cx="370841" cy="276999"/>
                </a:xfrm>
                <a:prstGeom prst="rect">
                  <a:avLst/>
                </a:prstGeom>
                <a:blipFill>
                  <a:blip r:embed="rId13"/>
                  <a:stretch>
                    <a:fillRect b="-1739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Box 46"/>
            <p:cNvSpPr txBox="1"/>
            <p:nvPr/>
          </p:nvSpPr>
          <p:spPr>
            <a:xfrm>
              <a:off x="3629632" y="2268770"/>
              <a:ext cx="14142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−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789775" y="868722"/>
                <a:ext cx="3117845" cy="838884"/>
              </a:xfrm>
              <a:prstGeom prst="rect">
                <a:avLst/>
              </a:prstGeom>
              <a:solidFill>
                <a:srgbClr val="FFFF99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SG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6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SG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6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SG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6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SG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SG" sz="2600" i="1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f>
                                <m:fPr>
                                  <m:ctrlPr>
                                    <a:rPr lang="en-SG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2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SG" sz="26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SG" sz="2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775" y="868722"/>
                <a:ext cx="3117845" cy="8388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39"/>
          <p:cNvSpPr>
            <a:spLocks noChangeArrowheads="1"/>
          </p:cNvSpPr>
          <p:nvPr/>
        </p:nvSpPr>
        <p:spPr bwMode="auto">
          <a:xfrm>
            <a:off x="1788044" y="1580330"/>
            <a:ext cx="578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 </a:t>
            </a:r>
            <a:r>
              <a:rPr lang="en-US" altLang="en-US" sz="2000" i="1" dirty="0">
                <a:solidFill>
                  <a:srgbClr val="000000"/>
                </a:solidFill>
                <a:effectLst/>
                <a:latin typeface="Cambria" panose="02040503050406030204" pitchFamily="18" charset="0"/>
              </a:rPr>
              <a:t>I</a:t>
            </a:r>
            <a:r>
              <a:rPr lang="en-US" altLang="en-US" sz="2000" baseline="-25000" dirty="0">
                <a:solidFill>
                  <a:srgbClr val="000000"/>
                </a:solidFill>
                <a:latin typeface="Cambria" panose="02040503050406030204" pitchFamily="18" charset="0"/>
              </a:rPr>
              <a:t>F</a:t>
            </a:r>
            <a:endParaRPr lang="en-US" altLang="en-US" sz="2000" baseline="-25000" dirty="0">
              <a:solidFill>
                <a:srgbClr val="000000"/>
              </a:solidFill>
              <a:effectLst/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5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537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5"/>
              <p:cNvSpPr>
                <a:spLocks noChangeArrowheads="1"/>
              </p:cNvSpPr>
              <p:nvPr/>
            </p:nvSpPr>
            <p:spPr bwMode="auto">
              <a:xfrm>
                <a:off x="863673" y="962170"/>
                <a:ext cx="944456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As time progresses, </a:t>
                </a:r>
                <a:r>
                  <a:rPr lang="en-GB" altLang="en-US" b="1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the inductor curre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SG" alt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en-GB" altLang="en-US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,</a:t>
                </a:r>
                <a:r>
                  <a:rPr lang="en-GB" altLang="en-US" b="1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will</a:t>
                </a:r>
                <a:r>
                  <a:rPr lang="en-GB" altLang="en-US" b="1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rise</a:t>
                </a:r>
                <a:r>
                  <a:rPr lang="en-GB" altLang="en-US" b="1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b="1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exponentially from zero</a:t>
                </a:r>
                <a:r>
                  <a:rPr lang="en-GB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.</a:t>
                </a:r>
                <a:r>
                  <a:rPr lang="en-US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45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673" y="962170"/>
                <a:ext cx="9444567" cy="830997"/>
              </a:xfrm>
              <a:prstGeom prst="rect">
                <a:avLst/>
              </a:prstGeom>
              <a:blipFill>
                <a:blip r:embed="rId2"/>
                <a:stretch>
                  <a:fillRect l="-1033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863673" y="2883765"/>
            <a:ext cx="89813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At time, </a:t>
            </a:r>
            <a:r>
              <a:rPr lang="en-GB" altLang="en-US" i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 </a:t>
            </a:r>
            <a:r>
              <a:rPr lang="el-GR" altLang="en-US" i="1" dirty="0">
                <a:solidFill>
                  <a:srgbClr val="00B050"/>
                </a:solidFill>
                <a:latin typeface="Cambria" panose="02040503050406030204" pitchFamily="18" charset="0"/>
              </a:rPr>
              <a:t>τ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,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the current will reach approximately </a:t>
            </a:r>
            <a:r>
              <a:rPr lang="en-GB" altLang="en-US" dirty="0">
                <a:solidFill>
                  <a:srgbClr val="00B050"/>
                </a:solidFill>
                <a:latin typeface="Cambria" panose="02040503050406030204" pitchFamily="18" charset="0"/>
              </a:rPr>
              <a:t>63%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of its final (maximum) value, </a:t>
            </a:r>
            <a:r>
              <a:rPr lang="en-GB" altLang="en-US" i="1" dirty="0">
                <a:solidFill>
                  <a:schemeClr val="tx2"/>
                </a:solidFill>
                <a:latin typeface="Cambria" panose="02040503050406030204" pitchFamily="18" charset="0"/>
              </a:rPr>
              <a:t>I</a:t>
            </a:r>
            <a:r>
              <a:rPr lang="en-GB" altLang="en-US" baseline="-25000" dirty="0">
                <a:solidFill>
                  <a:schemeClr val="tx2"/>
                </a:solidFill>
                <a:latin typeface="Cambria" panose="02040503050406030204" pitchFamily="18" charset="0"/>
              </a:rPr>
              <a:t>F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22869" y="249841"/>
            <a:ext cx="10058400" cy="8540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  <a:latin typeface="Cambria" panose="02040503050406030204" pitchFamily="18" charset="0"/>
              </a:rPr>
              <a:t>RL Charging Circuit</a:t>
            </a:r>
            <a:endParaRPr lang="en-GB" altLang="en-US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81759" y="1892531"/>
                <a:ext cx="3017521" cy="781368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SG" sz="2400" i="1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f>
                                <m:f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759" y="1892531"/>
                <a:ext cx="3017521" cy="781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3673" y="4687132"/>
            <a:ext cx="96112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At time, </a:t>
            </a:r>
            <a:r>
              <a:rPr lang="en-US" altLang="en-US" i="1" dirty="0">
                <a:solidFill>
                  <a:srgbClr val="CC6600"/>
                </a:solidFill>
                <a:latin typeface="Cambria" panose="02040503050406030204" pitchFamily="18" charset="0"/>
              </a:rPr>
              <a:t>t</a:t>
            </a:r>
            <a:r>
              <a:rPr lang="en-US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>
                <a:solidFill>
                  <a:srgbClr val="CC66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 5</a:t>
            </a:r>
            <a:r>
              <a:rPr lang="en-GB" altLang="en-US" i="1" dirty="0">
                <a:solidFill>
                  <a:srgbClr val="CC6600"/>
                </a:solidFill>
                <a:latin typeface="Cambria" panose="02040503050406030204" pitchFamily="18" charset="0"/>
              </a:rPr>
              <a:t>τ</a:t>
            </a:r>
            <a:r>
              <a:rPr lang="en-US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,</a:t>
            </a:r>
            <a:r>
              <a:rPr lang="en-US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the current will reach about </a:t>
            </a:r>
            <a:r>
              <a:rPr lang="en-GB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99%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of the maximum value, </a:t>
            </a:r>
            <a:r>
              <a:rPr lang="en-GB" altLang="en-US" i="1" dirty="0">
                <a:solidFill>
                  <a:schemeClr val="tx2"/>
                </a:solidFill>
                <a:latin typeface="Cambria" panose="02040503050406030204" pitchFamily="18" charset="0"/>
              </a:rPr>
              <a:t>I</a:t>
            </a:r>
            <a:r>
              <a:rPr lang="en-GB" altLang="en-US" baseline="-25000" dirty="0">
                <a:solidFill>
                  <a:schemeClr val="tx2"/>
                </a:solidFill>
                <a:latin typeface="Cambria" panose="02040503050406030204" pitchFamily="18" charset="0"/>
              </a:rPr>
              <a:t>F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</a:t>
            </a:r>
            <a:r>
              <a:rPr lang="en-GB" altLang="en-US" dirty="0">
                <a:solidFill>
                  <a:schemeClr val="tx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</a:t>
            </a:r>
            <a:r>
              <a:rPr lang="en-GB" altLang="en-US" i="1" dirty="0">
                <a:solidFill>
                  <a:schemeClr val="tx2"/>
                </a:solidFill>
                <a:latin typeface="Cambria" panose="02040503050406030204" pitchFamily="18" charset="0"/>
              </a:rPr>
              <a:t>V</a:t>
            </a:r>
            <a:r>
              <a:rPr lang="en-GB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s/</a:t>
            </a:r>
            <a:r>
              <a:rPr lang="en-GB" altLang="en-US" i="1" dirty="0">
                <a:solidFill>
                  <a:schemeClr val="tx2"/>
                </a:solidFill>
                <a:latin typeface="Cambria" panose="02040503050406030204" pitchFamily="18" charset="0"/>
              </a:rPr>
              <a:t>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73199" y="3810263"/>
                <a:ext cx="8046721" cy="78136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SG" sz="2400" i="1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f>
                                <m:f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≈0.63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0.63 </m:t>
                      </m:r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99" y="3810263"/>
                <a:ext cx="8046721" cy="781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10639" y="5426689"/>
                <a:ext cx="8046721" cy="78136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SG" sz="2400" i="1" smtClean="0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f>
                                <m:fPr>
                                  <m:ctrlP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SG" sz="2400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SG" sz="24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≈0.99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400" b="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99% </m:t>
                      </m:r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39" y="5426689"/>
                <a:ext cx="8046721" cy="781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006837" y="3815343"/>
                <a:ext cx="1727201" cy="781368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SG" sz="2400" b="0" i="0" smtClean="0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6837" y="3815343"/>
                <a:ext cx="1727201" cy="781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80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835179" y="1936854"/>
            <a:ext cx="2238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C6600"/>
                </a:solidFill>
                <a:latin typeface="Cambria" panose="02040503050406030204" pitchFamily="18" charset="0"/>
              </a:rPr>
              <a:t>At steady state,</a:t>
            </a:r>
            <a:r>
              <a:rPr lang="en-US" altLang="en-US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930219" y="5202587"/>
            <a:ext cx="5386906" cy="830997"/>
          </a:xfrm>
          <a:prstGeom prst="rect">
            <a:avLst/>
          </a:prstGeom>
          <a:solidFill>
            <a:srgbClr val="FFFF66"/>
          </a:solidFill>
          <a:ln w="25400" cap="sq">
            <a:solidFill>
              <a:srgbClr val="00B050"/>
            </a:solidFill>
            <a:miter lim="800000"/>
            <a:headEnd type="none" w="sm" len="sm"/>
            <a:tailEnd type="none" w="sm" len="sm"/>
          </a:ln>
          <a:extLst/>
        </p:spPr>
        <p:txBody>
          <a:bodyPr wrap="square" anchor="ctr">
            <a:spAutoFit/>
          </a:bodyPr>
          <a:lstStyle>
            <a:lvl1pPr eaLnBrk="0" hangingPunct="0"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636838" algn="ctr"/>
                <a:tab pos="5273675" algn="r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Thus, at steady-state (</a:t>
            </a:r>
            <a:r>
              <a:rPr lang="en-US" altLang="en-US" b="1" i="1" dirty="0">
                <a:solidFill>
                  <a:srgbClr val="C00000"/>
                </a:solidFill>
                <a:latin typeface="Cambria" panose="02040503050406030204" pitchFamily="18" charset="0"/>
              </a:rPr>
              <a:t>t</a:t>
            </a:r>
            <a:r>
              <a:rPr lang="en-US" altLang="en-US" b="1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altLang="en-US" b="1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Cambria" panose="02040503050406030204" pitchFamily="18" charset="0"/>
                <a:sym typeface="Symbol" pitchFamily="18" charset="2"/>
              </a:rPr>
              <a:t></a:t>
            </a:r>
            <a:r>
              <a:rPr lang="en-US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), </a:t>
            </a:r>
            <a:r>
              <a:rPr lang="en-US" altLang="en-US" b="1" dirty="0">
                <a:solidFill>
                  <a:srgbClr val="C00000"/>
                </a:solidFill>
                <a:latin typeface="Cambria" panose="02040503050406030204" pitchFamily="18" charset="0"/>
              </a:rPr>
              <a:t>inductor</a:t>
            </a:r>
            <a:r>
              <a:rPr lang="en-US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behaves like a </a:t>
            </a:r>
            <a:r>
              <a:rPr lang="en-US" altLang="en-US" b="1" dirty="0">
                <a:solidFill>
                  <a:srgbClr val="C00000"/>
                </a:solidFill>
                <a:latin typeface="Cambria" panose="02040503050406030204" pitchFamily="18" charset="0"/>
                <a:sym typeface="Symbol" pitchFamily="18" charset="2"/>
              </a:rPr>
              <a:t>short circuit.</a:t>
            </a:r>
          </a:p>
        </p:txBody>
      </p:sp>
      <p:sp>
        <p:nvSpPr>
          <p:cNvPr id="20489" name="Rectangle 13"/>
          <p:cNvSpPr>
            <a:spLocks noChangeArrowheads="1"/>
          </p:cNvSpPr>
          <p:nvPr/>
        </p:nvSpPr>
        <p:spPr bwMode="auto">
          <a:xfrm>
            <a:off x="853440" y="977216"/>
            <a:ext cx="971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tx2"/>
                </a:solidFill>
                <a:latin typeface="Cambria" panose="02040503050406030204" pitchFamily="18" charset="0"/>
              </a:rPr>
              <a:t>5</a:t>
            </a:r>
            <a:r>
              <a:rPr lang="en-GB" altLang="en-US" b="1" i="1" dirty="0">
                <a:solidFill>
                  <a:schemeClr val="tx2"/>
                </a:solidFill>
                <a:latin typeface="Cambria" panose="02040503050406030204" pitchFamily="18" charset="0"/>
              </a:rPr>
              <a:t>τ</a:t>
            </a:r>
            <a:r>
              <a:rPr lang="en-US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is usually considered as the time taken by the current to reach its </a:t>
            </a:r>
            <a:r>
              <a:rPr lang="en-US" altLang="en-US" b="1" dirty="0">
                <a:solidFill>
                  <a:schemeClr val="tx2"/>
                </a:solidFill>
                <a:latin typeface="Cambria" panose="02040503050406030204" pitchFamily="18" charset="0"/>
              </a:rPr>
              <a:t>final</a:t>
            </a:r>
            <a:r>
              <a:rPr lang="en-US" altLang="en-US" dirty="0">
                <a:solidFill>
                  <a:schemeClr val="tx2"/>
                </a:solidFill>
                <a:latin typeface="Cambria" panose="02040503050406030204" pitchFamily="18" charset="0"/>
              </a:rPr>
              <a:t> or </a:t>
            </a:r>
            <a:r>
              <a:rPr lang="en-US" altLang="en-US" b="1" dirty="0">
                <a:solidFill>
                  <a:schemeClr val="tx2"/>
                </a:solidFill>
                <a:latin typeface="Cambria" panose="02040503050406030204" pitchFamily="18" charset="0"/>
              </a:rPr>
              <a:t>steady state value.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11515" y="247949"/>
            <a:ext cx="10058400" cy="8540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  <a:latin typeface="Cambria" panose="02040503050406030204" pitchFamily="18" charset="0"/>
              </a:rPr>
              <a:t>RL Charging Circuit</a:t>
            </a:r>
            <a:endParaRPr lang="en-GB" altLang="en-US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784485" y="1733649"/>
            <a:ext cx="4896000" cy="2307601"/>
            <a:chOff x="1512000" y="1652399"/>
            <a:chExt cx="4896000" cy="2307601"/>
          </a:xfrm>
        </p:grpSpPr>
        <p:pic>
          <p:nvPicPr>
            <p:cNvPr id="12" name="Picture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38" t="6903" r="15790" b="4360"/>
            <a:stretch/>
          </p:blipFill>
          <p:spPr bwMode="auto">
            <a:xfrm>
              <a:off x="1512000" y="1692000"/>
              <a:ext cx="4896000" cy="2268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448559" y="1652399"/>
                  <a:ext cx="37592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559" y="1652399"/>
                  <a:ext cx="375921" cy="323165"/>
                </a:xfrm>
                <a:prstGeom prst="rect">
                  <a:avLst/>
                </a:prstGeom>
                <a:blipFill>
                  <a:blip r:embed="rId3"/>
                  <a:stretch>
                    <a:fillRect b="-15094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159759" y="2224203"/>
                  <a:ext cx="37084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t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9759" y="2224203"/>
                  <a:ext cx="370841" cy="323165"/>
                </a:xfrm>
                <a:prstGeom prst="rect">
                  <a:avLst/>
                </a:prstGeom>
                <a:blipFill>
                  <a:blip r:embed="rId4"/>
                  <a:stretch>
                    <a:fillRect r="-4918" b="-188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2971798" y="2267963"/>
              <a:ext cx="18796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+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606486" y="3058180"/>
              <a:ext cx="14142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−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83218" y="2443223"/>
              <a:ext cx="18796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+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536073" y="2713828"/>
                  <a:ext cx="370841" cy="3231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t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6073" y="2713828"/>
                  <a:ext cx="370841" cy="3231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3196335" y="1761412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6335" y="1761412"/>
                  <a:ext cx="370841" cy="276999"/>
                </a:xfrm>
                <a:prstGeom prst="rect">
                  <a:avLst/>
                </a:prstGeom>
                <a:blipFill>
                  <a:blip r:embed="rId6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932814" y="2692994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2814" y="2692994"/>
                  <a:ext cx="370841" cy="276999"/>
                </a:xfrm>
                <a:prstGeom prst="rect">
                  <a:avLst/>
                </a:prstGeom>
                <a:blipFill>
                  <a:blip r:embed="rId7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939161" y="2748987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9161" y="2748987"/>
                  <a:ext cx="370841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655742" y="2766146"/>
                  <a:ext cx="370841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42" y="2766146"/>
                  <a:ext cx="370841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1667" b="-1739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3629632" y="2268770"/>
              <a:ext cx="14142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36000" bIns="0" rtlCol="0" anchor="t" anchorCtr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−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86299" y="2461072"/>
                <a:ext cx="2254820" cy="78136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299" y="2461072"/>
                <a:ext cx="2254820" cy="7813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983558" y="3409869"/>
                <a:ext cx="4038922" cy="78136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558" y="3409869"/>
                <a:ext cx="4038922" cy="7813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008850" y="4356348"/>
                <a:ext cx="4925555" cy="46166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287338">
                  <a:tabLst>
                    <a:tab pos="116840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SG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KVL</m:t>
                      </m:r>
                      <m:r>
                        <a:rPr lang="en-SG" sz="24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850" y="4356348"/>
                <a:ext cx="4925555" cy="461665"/>
              </a:xfrm>
              <a:prstGeom prst="rect">
                <a:avLst/>
              </a:prstGeom>
              <a:blipFill>
                <a:blip r:embed="rId12"/>
                <a:stretch>
                  <a:fillRect l="-990" b="-20000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86143" y="2437305"/>
                <a:ext cx="1537213" cy="83888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sz="2600" b="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600" b="0" i="1" smtClean="0">
                                  <a:solidFill>
                                    <a:srgbClr val="CC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600" b="0" i="1" smtClean="0">
                                  <a:solidFill>
                                    <a:srgbClr val="CC66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600" b="0" i="0" smtClean="0">
                                  <a:solidFill>
                                    <a:srgbClr val="CC66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600" dirty="0">
                  <a:solidFill>
                    <a:srgbClr val="CC66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43" y="2437305"/>
                <a:ext cx="1537213" cy="83888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185112" y="3561115"/>
                <a:ext cx="1538245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SG" sz="2600" b="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600" b="0" i="0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en-SG" sz="2600" dirty="0">
                  <a:solidFill>
                    <a:srgbClr val="CC66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112" y="3561115"/>
                <a:ext cx="1538245" cy="4924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185112" y="4336676"/>
                <a:ext cx="1538245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SG" sz="2600" b="0" i="1" smtClean="0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sz="2600" b="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m:rPr>
                          <m:sty m:val="p"/>
                        </m:rPr>
                        <a:rPr lang="en-SG" sz="2600" b="0" i="0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SG" sz="2600" dirty="0">
                  <a:solidFill>
                    <a:srgbClr val="CC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112" y="4336676"/>
                <a:ext cx="1538245" cy="4924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54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6" grpId="0" animBg="1"/>
      <p:bldP spid="25" grpId="0"/>
      <p:bldP spid="28" grpId="0"/>
      <p:bldP spid="27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853003" y="2859805"/>
            <a:ext cx="7905509" cy="3511258"/>
            <a:chOff x="2025569" y="1524381"/>
            <a:chExt cx="7905509" cy="351125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2025569" y="1524381"/>
              <a:ext cx="7905509" cy="351125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noAutofit/>
            </a:bodyPr>
            <a:lstStyle/>
            <a:p>
              <a:endParaRPr lang="en-SG"/>
            </a:p>
          </p:txBody>
        </p:sp>
        <p:pic>
          <p:nvPicPr>
            <p:cNvPr id="26" name="Picture 2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DDFFDD"/>
                </a:clrFrom>
                <a:clrTo>
                  <a:srgbClr val="DDFFD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7483" y="2518548"/>
              <a:ext cx="4960092" cy="204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9067489" y="4595775"/>
              <a:ext cx="5411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000000"/>
                  </a:solidFill>
                  <a:effectLst/>
                </a:rPr>
                <a:t> </a:t>
              </a:r>
              <a:r>
                <a:rPr lang="en-US" altLang="en-US" sz="2000" i="1" dirty="0">
                  <a:solidFill>
                    <a:srgbClr val="000000"/>
                  </a:solidFill>
                  <a:effectLst/>
                  <a:latin typeface="Cambria" panose="02040503050406030204" pitchFamily="18" charset="0"/>
                </a:rPr>
                <a:t>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640721" y="1616891"/>
                  <a:ext cx="618253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en-US" sz="20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0721" y="1616891"/>
                  <a:ext cx="618253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11881" r="-4950" b="-1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3936613" y="3256703"/>
              <a:ext cx="21315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FF3300"/>
                  </a:solidFill>
                </a:rPr>
                <a:t>Current Decay</a:t>
              </a:r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H="1">
              <a:off x="4222339" y="3737610"/>
              <a:ext cx="0" cy="830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3453775" y="4601770"/>
              <a:ext cx="59689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i="1" dirty="0">
                  <a:solidFill>
                    <a:srgbClr val="000000"/>
                  </a:solidFill>
                  <a:effectLst/>
                  <a:latin typeface="Symbol" pitchFamily="18" charset="2"/>
                </a:rPr>
                <a:t>t</a:t>
              </a: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3262983" y="4675485"/>
              <a:ext cx="952862" cy="0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bevel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9"/>
                <p:cNvSpPr>
                  <a:spLocks noChangeArrowheads="1"/>
                </p:cNvSpPr>
                <p:nvPr/>
              </p:nvSpPr>
              <p:spPr bwMode="auto">
                <a:xfrm>
                  <a:off x="2240279" y="3337218"/>
                  <a:ext cx="945960" cy="6665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37</m:t>
                        </m:r>
                        <m:f>
                          <m:fPr>
                            <m:ctrlP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altLang="en-US" sz="20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altLang="en-US" sz="20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SG" altLang="en-US" sz="20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en-US" altLang="en-US" sz="2000" dirty="0">
                    <a:solidFill>
                      <a:srgbClr val="000000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33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40279" y="3337218"/>
                  <a:ext cx="945960" cy="6665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2799576" y="4343259"/>
              <a:ext cx="413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000000"/>
                  </a:solidFill>
                  <a:effectLst/>
                  <a:latin typeface="Cambria" panose="02040503050406030204" pitchFamily="18" charset="0"/>
                </a:rPr>
                <a:t>0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3269564" y="3737610"/>
              <a:ext cx="873176" cy="0"/>
            </a:xfrm>
            <a:prstGeom prst="line">
              <a:avLst/>
            </a:prstGeom>
            <a:ln w="19050" cap="flat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936613" y="2028467"/>
                  <a:ext cx="3117845" cy="838884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SG" sz="2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6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SG" sz="2600" b="0" i="0" smtClean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  <m:sSup>
                          <m:sSupPr>
                            <m:ctrlPr>
                              <a:rPr lang="en-SG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 sz="260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SG" sz="2600" i="1">
                                <a:latin typeface="Cambria Math" panose="02040503050406030204" pitchFamily="18" charset="0"/>
                              </a:rPr>
                              <m:t>− </m:t>
                            </m:r>
                            <m:f>
                              <m:fPr>
                                <m:ctrlPr>
                                  <a:rPr lang="en-SG" sz="2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sz="2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SG" sz="26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SG" sz="26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6613" y="2028467"/>
                  <a:ext cx="3117845" cy="8388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25400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Line 6"/>
            <p:cNvSpPr>
              <a:spLocks noChangeShapeType="1"/>
            </p:cNvSpPr>
            <p:nvPr/>
          </p:nvSpPr>
          <p:spPr bwMode="auto">
            <a:xfrm>
              <a:off x="3152140" y="4556585"/>
              <a:ext cx="645649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3269565" y="1832610"/>
              <a:ext cx="0" cy="30296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endParaRPr lang="en-SG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 flipH="1">
              <a:off x="3216222" y="2518548"/>
              <a:ext cx="1327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>
                  <a:spLocks noChangeArrowheads="1"/>
                </p:cNvSpPr>
                <p:nvPr/>
              </p:nvSpPr>
              <p:spPr bwMode="auto">
                <a:xfrm>
                  <a:off x="2240279" y="2153979"/>
                  <a:ext cx="945959" cy="6665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altLang="en-US" sz="20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altLang="en-US" sz="20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SG" altLang="en-US" sz="20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en-US" altLang="en-US" sz="2000" dirty="0">
                    <a:solidFill>
                      <a:srgbClr val="000000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40279" y="2153979"/>
                  <a:ext cx="945959" cy="66652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5"/>
              <p:cNvSpPr>
                <a:spLocks noChangeArrowheads="1"/>
              </p:cNvSpPr>
              <p:nvPr/>
            </p:nvSpPr>
            <p:spPr bwMode="auto">
              <a:xfrm>
                <a:off x="853003" y="923046"/>
                <a:ext cx="5209397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If the switch is now switched to position 2, the inductor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alt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alt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SG" alt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will </a:t>
                </a:r>
                <a:r>
                  <a:rPr lang="en-GB" altLang="en-US" sz="2800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decrease exponentially to zero. </a:t>
                </a:r>
              </a:p>
            </p:txBody>
          </p:sp>
        </mc:Choice>
        <mc:Fallback xmlns="">
          <p:sp>
            <p:nvSpPr>
              <p:cNvPr id="2150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003" y="923046"/>
                <a:ext cx="5209397" cy="1815882"/>
              </a:xfrm>
              <a:prstGeom prst="rect">
                <a:avLst/>
              </a:prstGeom>
              <a:blipFill>
                <a:blip r:embed="rId7"/>
                <a:stretch>
                  <a:fillRect l="-2459" t="-3020" b="-90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518897" y="233680"/>
            <a:ext cx="10058400" cy="646331"/>
          </a:xfrm>
          <a:prstGeom prst="rect">
            <a:avLst/>
          </a:prstGeom>
        </p:spPr>
        <p:txBody>
          <a:bodyPr>
            <a:sp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  <a:latin typeface="Cambria" panose="02040503050406030204" pitchFamily="18" charset="0"/>
              </a:rPr>
              <a:t>RL Discharging Circuit</a:t>
            </a:r>
            <a:endParaRPr lang="en-GB" altLang="en-US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241293" y="369425"/>
            <a:ext cx="5580000" cy="2815502"/>
            <a:chOff x="6241293" y="369425"/>
            <a:chExt cx="5580000" cy="2815502"/>
          </a:xfrm>
        </p:grpSpPr>
        <p:pic>
          <p:nvPicPr>
            <p:cNvPr id="21513" name="Picture 9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11" t="9179" r="14486" b="11630"/>
            <a:stretch/>
          </p:blipFill>
          <p:spPr bwMode="auto">
            <a:xfrm>
              <a:off x="6241293" y="369425"/>
              <a:ext cx="5580000" cy="2484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405243" y="1380592"/>
              <a:ext cx="46358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2400" i="1" dirty="0">
                  <a:latin typeface="Cambria" panose="02040503050406030204" pitchFamily="18" charset="0"/>
                </a:rPr>
                <a:t>V</a:t>
              </a:r>
              <a:r>
                <a:rPr lang="en-GB" sz="2400" baseline="-25000" dirty="0">
                  <a:latin typeface="Cambria" panose="02040503050406030204" pitchFamily="18" charset="0"/>
                </a:rPr>
                <a:t>S</a:t>
              </a:r>
              <a:endParaRPr lang="en-SG" sz="2400" baseline="-25000" dirty="0">
                <a:latin typeface="Cambria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9792524" y="1324309"/>
                  <a:ext cx="557910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92524" y="1324309"/>
                  <a:ext cx="557910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0344023" y="862644"/>
                  <a:ext cx="491993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44023" y="862644"/>
                  <a:ext cx="491993" cy="461665"/>
                </a:xfrm>
                <a:prstGeom prst="rect">
                  <a:avLst/>
                </a:prstGeom>
                <a:blipFill>
                  <a:blip r:embed="rId10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1263383" y="1324309"/>
                  <a:ext cx="456600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63383" y="1324309"/>
                  <a:ext cx="456600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6251885" y="2846373"/>
              <a:ext cx="5569408" cy="338554"/>
            </a:xfrm>
            <a:prstGeom prst="rect">
              <a:avLst/>
            </a:prstGeom>
            <a:solidFill>
              <a:schemeClr val="bg1"/>
            </a:solidFill>
            <a:ln w="12700" cap="sq">
              <a:noFill/>
              <a:miter lim="800000"/>
              <a:headEnd type="none" w="sm" len="sm"/>
              <a:tailEnd type="none" w="sm" len="sm"/>
            </a:ln>
            <a:extLst/>
          </p:spPr>
          <p:txBody>
            <a:bodyPr wrap="squar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ts val="600"/>
                </a:spcBef>
              </a:pPr>
              <a:endParaRPr lang="en-GB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7661966" y="2512470"/>
              <a:ext cx="3270193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1600" dirty="0">
                  <a:latin typeface="Cambria" panose="02040503050406030204" pitchFamily="18" charset="0"/>
                </a:rPr>
                <a:t>Assume that it takes 0 sec to switch from position 1 to position 2.</a:t>
              </a: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5276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856526" y="1003518"/>
            <a:ext cx="7905509" cy="3511258"/>
            <a:chOff x="2025569" y="1524381"/>
            <a:chExt cx="7905509" cy="3511258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2025569" y="1524381"/>
              <a:ext cx="7905509" cy="351125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noAutofit/>
            </a:bodyPr>
            <a:lstStyle/>
            <a:p>
              <a:endParaRPr lang="en-SG"/>
            </a:p>
          </p:txBody>
        </p:sp>
        <p:pic>
          <p:nvPicPr>
            <p:cNvPr id="50" name="Picture 2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DDFFDD"/>
                </a:clrFrom>
                <a:clrTo>
                  <a:srgbClr val="DDFFD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7483" y="2518548"/>
              <a:ext cx="4960092" cy="204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9067489" y="4595775"/>
              <a:ext cx="5411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000000"/>
                  </a:solidFill>
                  <a:effectLst/>
                </a:rPr>
                <a:t> </a:t>
              </a:r>
              <a:r>
                <a:rPr lang="en-US" altLang="en-US" sz="2000" i="1" dirty="0">
                  <a:solidFill>
                    <a:srgbClr val="000000"/>
                  </a:solidFill>
                  <a:effectLst/>
                  <a:latin typeface="Cambria" panose="02040503050406030204" pitchFamily="18" charset="0"/>
                </a:rPr>
                <a:t>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640721" y="1616891"/>
                  <a:ext cx="618253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en-US" sz="20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0721" y="1616891"/>
                  <a:ext cx="618253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11765" r="-4902" b="-1692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936613" y="3238855"/>
              <a:ext cx="21315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FF3300"/>
                  </a:solidFill>
                </a:rPr>
                <a:t>Current Decay</a:t>
              </a: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 flipH="1">
              <a:off x="4222339" y="3737610"/>
              <a:ext cx="0" cy="830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3463935" y="4601770"/>
              <a:ext cx="59689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i="1" dirty="0">
                  <a:solidFill>
                    <a:srgbClr val="000000"/>
                  </a:solidFill>
                  <a:effectLst/>
                  <a:latin typeface="Symbol" pitchFamily="18" charset="2"/>
                </a:rPr>
                <a:t>t</a:t>
              </a: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3262983" y="4675485"/>
              <a:ext cx="952862" cy="0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bevel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9"/>
                <p:cNvSpPr>
                  <a:spLocks noChangeArrowheads="1"/>
                </p:cNvSpPr>
                <p:nvPr/>
              </p:nvSpPr>
              <p:spPr bwMode="auto">
                <a:xfrm>
                  <a:off x="2240279" y="3337218"/>
                  <a:ext cx="945960" cy="6665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en-SG" altLang="en-US" sz="20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37</m:t>
                        </m:r>
                        <m:f>
                          <m:fPr>
                            <m:ctrlP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altLang="en-US" sz="20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SG" altLang="en-US" sz="20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SG" altLang="en-US" sz="20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en-US" altLang="en-US" sz="2000" dirty="0">
                    <a:solidFill>
                      <a:srgbClr val="000000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34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40279" y="3337218"/>
                  <a:ext cx="945960" cy="6665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2799576" y="4343259"/>
              <a:ext cx="413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000000"/>
                  </a:solidFill>
                  <a:effectLst/>
                  <a:latin typeface="Cambria" panose="02040503050406030204" pitchFamily="18" charset="0"/>
                </a:rPr>
                <a:t>0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3269564" y="3737610"/>
              <a:ext cx="873176" cy="0"/>
            </a:xfrm>
            <a:prstGeom prst="line">
              <a:avLst/>
            </a:prstGeom>
            <a:ln w="19050" cap="flat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3936613" y="2028467"/>
                  <a:ext cx="3117845" cy="838884"/>
                </a:xfrm>
                <a:prstGeom prst="rect">
                  <a:avLst/>
                </a:prstGeom>
                <a:noFill/>
                <a:ln w="31750"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SG" sz="2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6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SG" sz="2600" b="0" i="0" smtClean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a:rPr lang="en-SG" sz="26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  <m:sSup>
                          <m:sSupPr>
                            <m:ctrlPr>
                              <a:rPr lang="en-SG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 sz="260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SG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SG" sz="2600" i="1" smtClean="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f>
                              <m:fPr>
                                <m:ctrlPr>
                                  <a:rPr lang="en-SG" sz="2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sz="2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SG" sz="26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SG" sz="26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6613" y="2028467"/>
                  <a:ext cx="3117845" cy="8388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31750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3152140" y="4556585"/>
              <a:ext cx="645649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3269565" y="1832610"/>
              <a:ext cx="0" cy="30296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endParaRPr lang="en-SG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H="1">
              <a:off x="3216222" y="2518548"/>
              <a:ext cx="1327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39"/>
                <p:cNvSpPr>
                  <a:spLocks noChangeArrowheads="1"/>
                </p:cNvSpPr>
                <p:nvPr/>
              </p:nvSpPr>
              <p:spPr bwMode="auto">
                <a:xfrm>
                  <a:off x="2240279" y="2153979"/>
                  <a:ext cx="945959" cy="6665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altLang="en-US" sz="20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SG" altLang="en-US" sz="20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SG" altLang="en-US" sz="20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b>
                            </m:sSub>
                          </m:num>
                          <m:den>
                            <m:r>
                              <a:rPr lang="en-SG" altLang="en-US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en-US" altLang="en-US" sz="2000" dirty="0">
                    <a:solidFill>
                      <a:srgbClr val="000000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51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40279" y="2153979"/>
                  <a:ext cx="945959" cy="66652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2" name="Rectangle 2"/>
          <p:cNvSpPr txBox="1">
            <a:spLocks noChangeArrowheads="1"/>
          </p:cNvSpPr>
          <p:nvPr/>
        </p:nvSpPr>
        <p:spPr>
          <a:xfrm>
            <a:off x="518897" y="233680"/>
            <a:ext cx="10058400" cy="646331"/>
          </a:xfrm>
          <a:prstGeom prst="rect">
            <a:avLst/>
          </a:prstGeom>
        </p:spPr>
        <p:txBody>
          <a:bodyPr>
            <a:sp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  <a:latin typeface="Cambria" panose="02040503050406030204" pitchFamily="18" charset="0"/>
              </a:rPr>
              <a:t>RL Discharging Circuit</a:t>
            </a:r>
            <a:endParaRPr lang="en-GB" altLang="en-US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7"/>
              <p:cNvSpPr>
                <a:spLocks noChangeArrowheads="1"/>
              </p:cNvSpPr>
              <p:nvPr/>
            </p:nvSpPr>
            <p:spPr bwMode="auto">
              <a:xfrm>
                <a:off x="856526" y="4844893"/>
                <a:ext cx="645920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At the instant of </a:t>
                </a:r>
                <a:r>
                  <a:rPr lang="en-GB" altLang="en-US" dirty="0">
                    <a:latin typeface="Cambria" panose="02040503050406030204" pitchFamily="18" charset="0"/>
                  </a:rPr>
                  <a:t>switching to position 2, </a:t>
                </a:r>
                <a14:m>
                  <m:oMath xmlns:m="http://schemas.openxmlformats.org/officeDocument/2006/math">
                    <m:r>
                      <a:rPr lang="en-SG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SG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dirty="0">
                    <a:solidFill>
                      <a:srgbClr val="C00000"/>
                    </a:solidFill>
                    <a:latin typeface="Cambria" panose="02040503050406030204" pitchFamily="18" charset="0"/>
                  </a:rPr>
                  <a:t>,</a:t>
                </a:r>
                <a:endParaRPr lang="en-GB" altLang="en-US" dirty="0">
                  <a:solidFill>
                    <a:srgbClr val="CC66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6526" y="4844893"/>
                <a:ext cx="6459204" cy="461665"/>
              </a:xfrm>
              <a:prstGeom prst="rect">
                <a:avLst/>
              </a:prstGeom>
              <a:blipFill>
                <a:blip r:embed="rId7"/>
                <a:stretch>
                  <a:fillRect l="-1511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43713" y="5419510"/>
                <a:ext cx="3951756" cy="78136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− </m:t>
                          </m:r>
                          <m:f>
                            <m:f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713" y="5419510"/>
                <a:ext cx="3951756" cy="781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987819" y="4679348"/>
                <a:ext cx="1695767" cy="78136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SG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SG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819" y="4679348"/>
                <a:ext cx="1695767" cy="7813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6367982" y="226950"/>
            <a:ext cx="5580000" cy="2484000"/>
            <a:chOff x="5148000" y="648000"/>
            <a:chExt cx="5580000" cy="2484000"/>
          </a:xfrm>
        </p:grpSpPr>
        <p:pic>
          <p:nvPicPr>
            <p:cNvPr id="57" name="Picture 9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11" t="9179" r="14486" b="11630"/>
            <a:stretch/>
          </p:blipFill>
          <p:spPr bwMode="auto">
            <a:xfrm>
              <a:off x="5148000" y="648000"/>
              <a:ext cx="5580000" cy="24840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TextBox 57"/>
            <p:cNvSpPr txBox="1"/>
            <p:nvPr/>
          </p:nvSpPr>
          <p:spPr>
            <a:xfrm>
              <a:off x="5311950" y="1659167"/>
              <a:ext cx="46358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2400" i="1" dirty="0">
                  <a:latin typeface="Cambria" panose="02040503050406030204" pitchFamily="18" charset="0"/>
                </a:rPr>
                <a:t>V</a:t>
              </a:r>
              <a:r>
                <a:rPr lang="en-GB" sz="2400" baseline="-25000" dirty="0">
                  <a:latin typeface="Cambria" panose="02040503050406030204" pitchFamily="18" charset="0"/>
                </a:rPr>
                <a:t>S</a:t>
              </a:r>
              <a:endParaRPr lang="en-SG" sz="2400" baseline="-25000" dirty="0">
                <a:latin typeface="Cambria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8699231" y="1602884"/>
                  <a:ext cx="557910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9231" y="1602884"/>
                  <a:ext cx="557910" cy="461665"/>
                </a:xfrm>
                <a:prstGeom prst="rect">
                  <a:avLst/>
                </a:prstGeom>
                <a:blipFill>
                  <a:blip r:embed="rId11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9250730" y="1141219"/>
                  <a:ext cx="491993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50730" y="1141219"/>
                  <a:ext cx="491993" cy="461665"/>
                </a:xfrm>
                <a:prstGeom prst="rect">
                  <a:avLst/>
                </a:prstGeom>
                <a:blipFill>
                  <a:blip r:embed="rId12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0170090" y="1602884"/>
                  <a:ext cx="456600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0090" y="1602884"/>
                  <a:ext cx="456600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4186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281</TotalTime>
  <Words>445</Words>
  <Application>Microsoft Office PowerPoint</Application>
  <PresentationFormat>Widescreen</PresentationFormat>
  <Paragraphs>159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6" baseType="lpstr">
      <vt:lpstr>Arial</vt:lpstr>
      <vt:lpstr>Calibri</vt:lpstr>
      <vt:lpstr>Cambria</vt:lpstr>
      <vt:lpstr>Cambria Math</vt:lpstr>
      <vt:lpstr>Cooper Black</vt:lpstr>
      <vt:lpstr>Gill Sans MT</vt:lpstr>
      <vt:lpstr>Symbol</vt:lpstr>
      <vt:lpstr>Times New Roman</vt:lpstr>
      <vt:lpstr>Trebuchet MS</vt:lpstr>
      <vt:lpstr>Wingdings</vt:lpstr>
      <vt:lpstr>Wingdings 3</vt:lpstr>
      <vt:lpstr>Facet</vt:lpstr>
      <vt:lpstr>Equation</vt:lpstr>
      <vt:lpstr>Unit 13 Inductors </vt:lpstr>
      <vt:lpstr>What will you learn?</vt:lpstr>
      <vt:lpstr>Charging or Energizing an Inductor</vt:lpstr>
      <vt:lpstr>PowerPoint Presentation</vt:lpstr>
      <vt:lpstr>RL Charging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 Kai Meng</dc:creator>
  <cp:lastModifiedBy>David Li Chung Ping</cp:lastModifiedBy>
  <cp:revision>327</cp:revision>
  <dcterms:created xsi:type="dcterms:W3CDTF">2014-11-11T08:59:17Z</dcterms:created>
  <dcterms:modified xsi:type="dcterms:W3CDTF">2019-04-27T14:0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5C84385-3377-4A27-876F-577004C4BA93</vt:lpwstr>
  </property>
  <property fmtid="{D5CDD505-2E9C-101B-9397-08002B2CF9AE}" pid="3" name="ArticulatePath">
    <vt:lpwstr>PPt for Video - Unit 13  Part B (Charge &amp; Discharge Inductor) V2.0</vt:lpwstr>
  </property>
</Properties>
</file>